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196BE3" w14:textId="77777777" w:rsidR="004F3893" w:rsidRPr="004F3893" w:rsidRDefault="004F3893" w:rsidP="00503626">
      <w:pPr>
        <w:widowControl w:val="0"/>
        <w:autoSpaceDE w:val="0"/>
        <w:autoSpaceDN w:val="0"/>
        <w:spacing w:before="62" w:after="0" w:line="360" w:lineRule="auto"/>
        <w:ind w:right="-360"/>
        <w:jc w:val="center"/>
        <w:rPr>
          <w:rFonts w:eastAsia="Times New Roman" w:cs="Times New Roman"/>
          <w:b/>
          <w:sz w:val="32"/>
          <w:szCs w:val="32"/>
          <w:lang w:val="vi"/>
        </w:rPr>
      </w:pPr>
      <w:r w:rsidRPr="004F3893">
        <w:rPr>
          <w:rFonts w:eastAsia="Times New Roman" w:cs="Times New Roman"/>
          <w:b/>
          <w:sz w:val="32"/>
          <w:szCs w:val="32"/>
          <w:lang w:val="vi"/>
        </w:rPr>
        <w:t>ĐẠI HỌC BÁCH KHOA THÀNH PHỐ HỒ CHÍ MINH</w:t>
      </w:r>
    </w:p>
    <w:p w14:paraId="57DC5596" w14:textId="77777777" w:rsidR="004F3893" w:rsidRPr="004F3893" w:rsidRDefault="004F3893" w:rsidP="00503626">
      <w:pPr>
        <w:widowControl w:val="0"/>
        <w:autoSpaceDE w:val="0"/>
        <w:autoSpaceDN w:val="0"/>
        <w:spacing w:after="0" w:line="360" w:lineRule="auto"/>
        <w:ind w:right="-360"/>
        <w:jc w:val="center"/>
        <w:rPr>
          <w:rFonts w:eastAsia="Times New Roman" w:cs="Times New Roman"/>
          <w:b/>
          <w:sz w:val="32"/>
          <w:szCs w:val="32"/>
          <w:lang w:val="vi"/>
        </w:rPr>
      </w:pPr>
      <w:r w:rsidRPr="004F3893">
        <w:rPr>
          <w:rFonts w:eastAsia="Times New Roman" w:cs="Times New Roman"/>
          <w:b/>
          <w:sz w:val="32"/>
          <w:szCs w:val="32"/>
          <w:lang w:val="vi"/>
        </w:rPr>
        <w:t>Khoa Điện</w:t>
      </w:r>
      <w:r w:rsidRPr="004F3893">
        <w:rPr>
          <w:rFonts w:eastAsia="Times New Roman" w:cs="Times New Roman"/>
          <w:b/>
          <w:sz w:val="32"/>
          <w:szCs w:val="32"/>
        </w:rPr>
        <w:t>-</w:t>
      </w:r>
      <w:r w:rsidRPr="004F3893">
        <w:rPr>
          <w:rFonts w:eastAsia="Times New Roman" w:cs="Times New Roman"/>
          <w:b/>
          <w:sz w:val="32"/>
          <w:szCs w:val="32"/>
          <w:lang w:val="vi"/>
        </w:rPr>
        <w:t xml:space="preserve">Điện tử </w:t>
      </w:r>
    </w:p>
    <w:p w14:paraId="534CEED5" w14:textId="682112D5" w:rsidR="004F3893" w:rsidRPr="004F3893" w:rsidRDefault="004F3893" w:rsidP="00503626">
      <w:pPr>
        <w:widowControl w:val="0"/>
        <w:autoSpaceDE w:val="0"/>
        <w:autoSpaceDN w:val="0"/>
        <w:spacing w:after="0" w:line="360" w:lineRule="auto"/>
        <w:ind w:right="-360"/>
        <w:jc w:val="center"/>
        <w:rPr>
          <w:rFonts w:eastAsia="Times New Roman" w:cs="Times New Roman"/>
          <w:b/>
          <w:sz w:val="32"/>
          <w:szCs w:val="32"/>
          <w:lang w:val="vi"/>
        </w:rPr>
      </w:pPr>
      <w:r w:rsidRPr="004F3893">
        <w:rPr>
          <w:rFonts w:eastAsia="Times New Roman" w:cs="Times New Roman"/>
          <w:b/>
          <w:sz w:val="32"/>
          <w:szCs w:val="32"/>
          <w:lang w:val="vi"/>
        </w:rPr>
        <w:t>Bộ môn Điện tử</w:t>
      </w:r>
    </w:p>
    <w:p w14:paraId="63D92ED8" w14:textId="77777777" w:rsidR="004F3893" w:rsidRPr="004F3893" w:rsidRDefault="004F3893" w:rsidP="00503626">
      <w:pPr>
        <w:widowControl w:val="0"/>
        <w:autoSpaceDE w:val="0"/>
        <w:autoSpaceDN w:val="0"/>
        <w:spacing w:after="0" w:line="360" w:lineRule="auto"/>
        <w:ind w:right="-360"/>
        <w:rPr>
          <w:rFonts w:eastAsia="Times New Roman" w:cs="Times New Roman"/>
          <w:b/>
          <w:sz w:val="32"/>
          <w:szCs w:val="32"/>
          <w:lang w:val="vi"/>
        </w:rPr>
      </w:pPr>
    </w:p>
    <w:p w14:paraId="40315449" w14:textId="26AC292E" w:rsidR="004F3893" w:rsidRPr="004F3893" w:rsidRDefault="004F3893" w:rsidP="00D5329A">
      <w:pPr>
        <w:widowControl w:val="0"/>
        <w:autoSpaceDE w:val="0"/>
        <w:autoSpaceDN w:val="0"/>
        <w:spacing w:before="9" w:after="0" w:line="360" w:lineRule="auto"/>
        <w:ind w:right="-360"/>
        <w:rPr>
          <w:rFonts w:eastAsia="Times New Roman" w:cs="Times New Roman"/>
          <w:b/>
          <w:sz w:val="32"/>
          <w:szCs w:val="32"/>
          <w:lang w:val="vi"/>
        </w:rPr>
      </w:pPr>
      <w:r w:rsidRPr="004F3893">
        <w:rPr>
          <w:rFonts w:eastAsia="Times New Roman" w:cs="Times New Roman"/>
          <w:i/>
          <w:noProof/>
          <w:sz w:val="32"/>
          <w:szCs w:val="32"/>
          <w:lang w:val="vi"/>
        </w:rPr>
        <w:drawing>
          <wp:anchor distT="0" distB="0" distL="0" distR="0" simplePos="0" relativeHeight="251659264" behindDoc="0" locked="0" layoutInCell="1" allowOverlap="1" wp14:anchorId="1A0B1495" wp14:editId="362154E6">
            <wp:simplePos x="0" y="0"/>
            <wp:positionH relativeFrom="page">
              <wp:posOffset>3145057</wp:posOffset>
            </wp:positionH>
            <wp:positionV relativeFrom="paragraph">
              <wp:posOffset>155021</wp:posOffset>
            </wp:positionV>
            <wp:extent cx="1794141" cy="1818894"/>
            <wp:effectExtent l="0" t="0" r="0" b="0"/>
            <wp:wrapTopAndBottom/>
            <wp:docPr id="1" name="image1.png" descr="tải xu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5" cstate="print"/>
                    <a:stretch>
                      <a:fillRect/>
                    </a:stretch>
                  </pic:blipFill>
                  <pic:spPr>
                    <a:xfrm>
                      <a:off x="0" y="0"/>
                      <a:ext cx="1794141" cy="1818894"/>
                    </a:xfrm>
                    <a:prstGeom prst="rect">
                      <a:avLst/>
                    </a:prstGeom>
                  </pic:spPr>
                </pic:pic>
              </a:graphicData>
            </a:graphic>
          </wp:anchor>
        </w:drawing>
      </w:r>
    </w:p>
    <w:p w14:paraId="3F7B3F60" w14:textId="77777777" w:rsidR="004F3893" w:rsidRPr="004F3893" w:rsidRDefault="004F3893" w:rsidP="00503626">
      <w:pPr>
        <w:widowControl w:val="0"/>
        <w:autoSpaceDE w:val="0"/>
        <w:autoSpaceDN w:val="0"/>
        <w:spacing w:before="278" w:after="0" w:line="360" w:lineRule="auto"/>
        <w:ind w:right="-360"/>
        <w:jc w:val="center"/>
        <w:rPr>
          <w:rFonts w:eastAsia="Times New Roman" w:cs="Times New Roman"/>
          <w:b/>
          <w:sz w:val="36"/>
          <w:szCs w:val="36"/>
          <w:lang w:val="vi"/>
        </w:rPr>
      </w:pPr>
      <w:r w:rsidRPr="004F3893">
        <w:rPr>
          <w:rFonts w:eastAsia="Times New Roman" w:cs="Times New Roman"/>
          <w:b/>
          <w:sz w:val="36"/>
          <w:szCs w:val="36"/>
          <w:lang w:val="vi"/>
        </w:rPr>
        <w:t>KỸ THUẬT SỐ NÂNG CAO</w:t>
      </w:r>
    </w:p>
    <w:p w14:paraId="763B0AF5" w14:textId="1A68CF92" w:rsidR="004F3893" w:rsidRPr="004F3893" w:rsidRDefault="004F3893" w:rsidP="00503626">
      <w:pPr>
        <w:widowControl w:val="0"/>
        <w:autoSpaceDE w:val="0"/>
        <w:autoSpaceDN w:val="0"/>
        <w:spacing w:before="278" w:after="0" w:line="360" w:lineRule="auto"/>
        <w:ind w:right="-360"/>
        <w:jc w:val="center"/>
        <w:rPr>
          <w:rFonts w:eastAsia="Times New Roman" w:cs="Times New Roman"/>
          <w:b/>
          <w:sz w:val="36"/>
          <w:szCs w:val="36"/>
        </w:rPr>
      </w:pPr>
      <w:r w:rsidRPr="004F3893">
        <w:rPr>
          <w:rFonts w:eastAsia="Times New Roman" w:cs="Times New Roman"/>
          <w:b/>
          <w:sz w:val="36"/>
          <w:szCs w:val="36"/>
          <w:lang w:val="vi"/>
        </w:rPr>
        <w:t xml:space="preserve">BÁO CÁO LAB – PHẦN </w:t>
      </w:r>
      <w:r w:rsidRPr="004F3893">
        <w:rPr>
          <w:rFonts w:eastAsia="Times New Roman" w:cs="Times New Roman"/>
          <w:b/>
          <w:sz w:val="36"/>
          <w:szCs w:val="36"/>
        </w:rPr>
        <w:t>2:</w:t>
      </w:r>
    </w:p>
    <w:p w14:paraId="522044FA" w14:textId="522D0B4A" w:rsidR="004F3893" w:rsidRPr="004F3893" w:rsidRDefault="004F3893" w:rsidP="00503626">
      <w:pPr>
        <w:widowControl w:val="0"/>
        <w:autoSpaceDE w:val="0"/>
        <w:autoSpaceDN w:val="0"/>
        <w:spacing w:before="278" w:after="0" w:line="360" w:lineRule="auto"/>
        <w:ind w:right="-360" w:firstLine="1"/>
        <w:jc w:val="center"/>
        <w:rPr>
          <w:rFonts w:eastAsia="Times New Roman" w:cs="Times New Roman"/>
          <w:b/>
          <w:sz w:val="32"/>
          <w:szCs w:val="32"/>
          <w:lang w:val="vi"/>
        </w:rPr>
      </w:pPr>
      <w:r w:rsidRPr="004F3893">
        <w:rPr>
          <w:rFonts w:eastAsia="Times New Roman" w:cs="Times New Roman"/>
          <w:b/>
          <w:sz w:val="32"/>
          <w:szCs w:val="32"/>
          <w:lang w:val="vi"/>
        </w:rPr>
        <w:t>THIẾT KẾ MỘT MÁY TÍNH DẤY CHẤM ĐỘNG THỰC</w:t>
      </w:r>
      <w:r w:rsidRPr="004F3893">
        <w:rPr>
          <w:rFonts w:eastAsia="Times New Roman" w:cs="Times New Roman"/>
          <w:b/>
          <w:sz w:val="32"/>
          <w:szCs w:val="32"/>
          <w:lang w:val="vi"/>
        </w:rPr>
        <w:br/>
        <w:t>HIỆN CÁC PHÉP TOÁN (+, -, *, /) GIỮA HAI SỐ FLOATING</w:t>
      </w:r>
      <w:r w:rsidRPr="004F3893">
        <w:rPr>
          <w:rFonts w:eastAsia="Times New Roman" w:cs="Times New Roman"/>
          <w:b/>
          <w:sz w:val="32"/>
          <w:szCs w:val="32"/>
        </w:rPr>
        <w:t xml:space="preserve"> </w:t>
      </w:r>
      <w:r w:rsidRPr="004F3893">
        <w:rPr>
          <w:rFonts w:eastAsia="Times New Roman" w:cs="Times New Roman"/>
          <w:b/>
          <w:sz w:val="32"/>
          <w:szCs w:val="32"/>
          <w:lang w:val="vi"/>
        </w:rPr>
        <w:t>POINT (IEEE754, SINGLE PRECISION, 32-BIT)</w:t>
      </w:r>
    </w:p>
    <w:p w14:paraId="4EA6B7E2" w14:textId="77777777" w:rsidR="004F3893" w:rsidRPr="004F3893" w:rsidRDefault="004F3893" w:rsidP="00503626">
      <w:pPr>
        <w:widowControl w:val="0"/>
        <w:autoSpaceDE w:val="0"/>
        <w:autoSpaceDN w:val="0"/>
        <w:spacing w:before="1" w:after="0" w:line="360" w:lineRule="auto"/>
        <w:ind w:right="-360"/>
        <w:rPr>
          <w:rFonts w:eastAsia="Times New Roman" w:cs="Times New Roman"/>
          <w:b/>
          <w:sz w:val="32"/>
          <w:szCs w:val="32"/>
          <w:lang w:val="vi"/>
        </w:rPr>
      </w:pPr>
    </w:p>
    <w:p w14:paraId="7C60E9E0" w14:textId="77777777" w:rsidR="004F3893" w:rsidRPr="004F3893" w:rsidRDefault="004F3893" w:rsidP="00503626">
      <w:pPr>
        <w:widowControl w:val="0"/>
        <w:autoSpaceDE w:val="0"/>
        <w:autoSpaceDN w:val="0"/>
        <w:spacing w:after="0" w:line="360" w:lineRule="auto"/>
        <w:ind w:right="-360"/>
        <w:jc w:val="right"/>
        <w:rPr>
          <w:rFonts w:eastAsia="Times New Roman" w:cs="Times New Roman"/>
          <w:b/>
          <w:w w:val="99"/>
          <w:sz w:val="32"/>
          <w:szCs w:val="32"/>
        </w:rPr>
      </w:pPr>
      <w:r w:rsidRPr="004F3893">
        <w:rPr>
          <w:rFonts w:eastAsia="Times New Roman" w:cs="Times New Roman"/>
          <w:b/>
          <w:sz w:val="32"/>
          <w:szCs w:val="32"/>
          <w:lang w:val="vi"/>
        </w:rPr>
        <w:t xml:space="preserve">GVHD: </w:t>
      </w:r>
      <w:r w:rsidRPr="004F3893">
        <w:rPr>
          <w:rFonts w:eastAsia="Times New Roman" w:cs="Times New Roman"/>
          <w:b/>
          <w:sz w:val="32"/>
          <w:szCs w:val="32"/>
        </w:rPr>
        <w:t>GV</w:t>
      </w:r>
      <w:r w:rsidRPr="004F3893">
        <w:rPr>
          <w:rFonts w:eastAsia="Times New Roman" w:cs="Times New Roman"/>
          <w:b/>
          <w:sz w:val="32"/>
          <w:szCs w:val="32"/>
          <w:lang w:val="vi"/>
        </w:rPr>
        <w:t xml:space="preserve">. </w:t>
      </w:r>
      <w:r w:rsidRPr="004F3893">
        <w:rPr>
          <w:rFonts w:eastAsia="Times New Roman" w:cs="Times New Roman"/>
          <w:b/>
          <w:sz w:val="32"/>
          <w:szCs w:val="32"/>
        </w:rPr>
        <w:t>Trịnh Vũ Đăng Nguyên</w:t>
      </w:r>
      <w:r w:rsidRPr="004F3893">
        <w:rPr>
          <w:rFonts w:eastAsia="Times New Roman" w:cs="Times New Roman"/>
          <w:b/>
          <w:w w:val="99"/>
          <w:sz w:val="32"/>
          <w:szCs w:val="32"/>
          <w:lang w:val="vi"/>
        </w:rPr>
        <w:t xml:space="preserve"> </w:t>
      </w:r>
    </w:p>
    <w:p w14:paraId="2CF934C8" w14:textId="77777777" w:rsidR="004F3893" w:rsidRPr="004F3893" w:rsidRDefault="004F3893" w:rsidP="00503626">
      <w:pPr>
        <w:widowControl w:val="0"/>
        <w:autoSpaceDE w:val="0"/>
        <w:autoSpaceDN w:val="0"/>
        <w:spacing w:after="0" w:line="360" w:lineRule="auto"/>
        <w:ind w:right="-360"/>
        <w:jc w:val="right"/>
        <w:rPr>
          <w:rFonts w:eastAsia="Times New Roman" w:cs="Times New Roman"/>
          <w:b/>
          <w:sz w:val="32"/>
          <w:szCs w:val="32"/>
        </w:rPr>
      </w:pPr>
      <w:r w:rsidRPr="004F3893">
        <w:rPr>
          <w:rFonts w:eastAsia="Times New Roman" w:cs="Times New Roman"/>
          <w:b/>
          <w:sz w:val="32"/>
          <w:szCs w:val="32"/>
          <w:lang w:val="vi"/>
        </w:rPr>
        <w:t xml:space="preserve">SINH VIÊN: </w:t>
      </w:r>
      <w:r w:rsidRPr="004F3893">
        <w:rPr>
          <w:rFonts w:eastAsia="Times New Roman" w:cs="Times New Roman"/>
          <w:b/>
          <w:sz w:val="32"/>
          <w:szCs w:val="32"/>
        </w:rPr>
        <w:t>Phạm Xuân Thi - 1814120</w:t>
      </w:r>
    </w:p>
    <w:p w14:paraId="05E865F1" w14:textId="5DB4B724" w:rsidR="004F3893" w:rsidRDefault="004F3893" w:rsidP="00D5329A">
      <w:pPr>
        <w:widowControl w:val="0"/>
        <w:autoSpaceDE w:val="0"/>
        <w:autoSpaceDN w:val="0"/>
        <w:spacing w:after="0" w:line="360" w:lineRule="auto"/>
        <w:ind w:right="-450"/>
        <w:rPr>
          <w:rFonts w:eastAsia="Times New Roman" w:cs="Times New Roman"/>
          <w:b/>
          <w:sz w:val="32"/>
          <w:szCs w:val="32"/>
          <w:lang w:val="vi"/>
        </w:rPr>
      </w:pPr>
      <w:r w:rsidRPr="004F3893">
        <w:rPr>
          <w:rFonts w:eastAsia="Times New Roman" w:cs="Times New Roman"/>
          <w:b/>
          <w:sz w:val="32"/>
          <w:szCs w:val="32"/>
          <w:lang w:val="vi"/>
        </w:rPr>
        <w:tab/>
      </w:r>
      <w:r w:rsidRPr="004F3893">
        <w:rPr>
          <w:rFonts w:eastAsia="Times New Roman" w:cs="Times New Roman"/>
          <w:b/>
          <w:sz w:val="32"/>
          <w:szCs w:val="32"/>
          <w:lang w:val="vi"/>
        </w:rPr>
        <w:tab/>
      </w:r>
      <w:r w:rsidRPr="004F3893">
        <w:rPr>
          <w:rFonts w:eastAsia="Times New Roman" w:cs="Times New Roman"/>
          <w:b/>
          <w:sz w:val="32"/>
          <w:szCs w:val="32"/>
          <w:lang w:val="vi"/>
        </w:rPr>
        <w:tab/>
      </w:r>
      <w:r w:rsidRPr="004F3893">
        <w:rPr>
          <w:rFonts w:eastAsia="Times New Roman" w:cs="Times New Roman"/>
          <w:b/>
          <w:sz w:val="32"/>
          <w:szCs w:val="32"/>
          <w:lang w:val="vi"/>
        </w:rPr>
        <w:tab/>
      </w:r>
      <w:r w:rsidRPr="004F3893">
        <w:rPr>
          <w:rFonts w:eastAsia="Times New Roman" w:cs="Times New Roman"/>
          <w:b/>
          <w:sz w:val="32"/>
          <w:szCs w:val="32"/>
          <w:lang w:val="vi"/>
        </w:rPr>
        <w:tab/>
      </w:r>
      <w:r w:rsidRPr="004F3893">
        <w:rPr>
          <w:rFonts w:eastAsia="Times New Roman" w:cs="Times New Roman"/>
          <w:b/>
          <w:sz w:val="32"/>
          <w:szCs w:val="32"/>
          <w:lang w:val="vi"/>
        </w:rPr>
        <w:tab/>
      </w:r>
      <w:r w:rsidRPr="004F3893">
        <w:rPr>
          <w:rFonts w:eastAsia="Times New Roman" w:cs="Times New Roman"/>
          <w:b/>
          <w:sz w:val="32"/>
          <w:szCs w:val="32"/>
        </w:rPr>
        <w:t xml:space="preserve">          </w:t>
      </w:r>
      <w:r w:rsidR="00617FC6">
        <w:rPr>
          <w:rFonts w:eastAsia="Times New Roman" w:cs="Times New Roman"/>
          <w:b/>
          <w:sz w:val="32"/>
          <w:szCs w:val="32"/>
        </w:rPr>
        <w:t xml:space="preserve">      </w:t>
      </w:r>
      <w:r w:rsidRPr="004F3893">
        <w:rPr>
          <w:rFonts w:eastAsia="Times New Roman" w:cs="Times New Roman"/>
          <w:b/>
          <w:sz w:val="32"/>
          <w:szCs w:val="32"/>
        </w:rPr>
        <w:t>Nguyễn Nhật Thắng - 1814099</w:t>
      </w:r>
    </w:p>
    <w:p w14:paraId="78E2D63D" w14:textId="77777777" w:rsidR="00D5329A" w:rsidRPr="004F3893" w:rsidRDefault="00D5329A" w:rsidP="00D5329A">
      <w:pPr>
        <w:widowControl w:val="0"/>
        <w:autoSpaceDE w:val="0"/>
        <w:autoSpaceDN w:val="0"/>
        <w:spacing w:after="0" w:line="360" w:lineRule="auto"/>
        <w:ind w:right="-450"/>
        <w:rPr>
          <w:rFonts w:eastAsia="Times New Roman" w:cs="Times New Roman"/>
          <w:b/>
          <w:sz w:val="32"/>
          <w:szCs w:val="32"/>
          <w:lang w:val="vi"/>
        </w:rPr>
      </w:pPr>
    </w:p>
    <w:p w14:paraId="6A4CA962" w14:textId="64ED2BB5" w:rsidR="004F3893" w:rsidRPr="004F3893" w:rsidRDefault="004F3893" w:rsidP="00503626">
      <w:pPr>
        <w:widowControl w:val="0"/>
        <w:autoSpaceDE w:val="0"/>
        <w:autoSpaceDN w:val="0"/>
        <w:spacing w:after="0" w:line="360" w:lineRule="auto"/>
        <w:ind w:right="-360"/>
        <w:jc w:val="center"/>
        <w:rPr>
          <w:rFonts w:eastAsia="Times New Roman" w:cs="Times New Roman"/>
          <w:i/>
          <w:lang w:val="vi"/>
        </w:rPr>
      </w:pPr>
      <w:r w:rsidRPr="004F3893">
        <w:rPr>
          <w:rFonts w:eastAsia="Times New Roman" w:cs="Times New Roman"/>
          <w:i/>
          <w:lang w:val="vi"/>
        </w:rPr>
        <w:t>T</w:t>
      </w:r>
      <w:r w:rsidRPr="004F3893">
        <w:rPr>
          <w:rFonts w:eastAsia="Times New Roman" w:cs="Times New Roman"/>
          <w:i/>
        </w:rPr>
        <w:t xml:space="preserve">p. </w:t>
      </w:r>
      <w:r w:rsidRPr="004F3893">
        <w:rPr>
          <w:rFonts w:eastAsia="Times New Roman" w:cs="Times New Roman"/>
          <w:i/>
          <w:lang w:val="vi"/>
        </w:rPr>
        <w:t xml:space="preserve">Hồ Chí Minh, </w:t>
      </w:r>
      <w:r w:rsidRPr="004F3893">
        <w:rPr>
          <w:rFonts w:eastAsia="Times New Roman" w:cs="Times New Roman"/>
          <w:i/>
        </w:rPr>
        <w:t xml:space="preserve">16 </w:t>
      </w:r>
      <w:r w:rsidRPr="004F3893">
        <w:rPr>
          <w:rFonts w:eastAsia="Times New Roman" w:cs="Times New Roman"/>
          <w:i/>
          <w:lang w:val="vi"/>
        </w:rPr>
        <w:t xml:space="preserve">tháng </w:t>
      </w:r>
      <w:r w:rsidRPr="004F3893">
        <w:rPr>
          <w:rFonts w:eastAsia="Times New Roman" w:cs="Times New Roman"/>
          <w:i/>
        </w:rPr>
        <w:t>6</w:t>
      </w:r>
      <w:r w:rsidRPr="004F3893">
        <w:rPr>
          <w:rFonts w:eastAsia="Times New Roman" w:cs="Times New Roman"/>
          <w:i/>
          <w:lang w:val="vi"/>
        </w:rPr>
        <w:t xml:space="preserve"> năm 2021</w:t>
      </w:r>
    </w:p>
    <w:p w14:paraId="70324BAE" w14:textId="6DA70E47" w:rsidR="00AD35FA" w:rsidRPr="00C444A8" w:rsidRDefault="000C4F74" w:rsidP="00503626">
      <w:pPr>
        <w:pStyle w:val="ListParagraph"/>
        <w:numPr>
          <w:ilvl w:val="0"/>
          <w:numId w:val="1"/>
        </w:numPr>
        <w:spacing w:line="360" w:lineRule="auto"/>
        <w:ind w:right="-360"/>
        <w:rPr>
          <w:b/>
          <w:bCs/>
          <w:sz w:val="32"/>
          <w:szCs w:val="32"/>
        </w:rPr>
      </w:pPr>
      <w:r w:rsidRPr="00C444A8">
        <w:rPr>
          <w:b/>
          <w:bCs/>
          <w:sz w:val="32"/>
          <w:szCs w:val="32"/>
        </w:rPr>
        <w:lastRenderedPageBreak/>
        <w:t>Mục tiêu:</w:t>
      </w:r>
    </w:p>
    <w:p w14:paraId="3CDBBECB" w14:textId="1A07D00E" w:rsidR="000C4F74" w:rsidRDefault="000C4F74" w:rsidP="00503626">
      <w:pPr>
        <w:pStyle w:val="ListParagraph"/>
        <w:numPr>
          <w:ilvl w:val="0"/>
          <w:numId w:val="3"/>
        </w:numPr>
        <w:spacing w:line="360" w:lineRule="auto"/>
        <w:ind w:right="-360"/>
      </w:pPr>
      <w:r w:rsidRPr="00901C59">
        <w:t>Thiết kế một máy tính dấu chấm động thực hiện 4 phép toán (+,</w:t>
      </w:r>
      <w:r w:rsidR="00901C59" w:rsidRPr="00901C59">
        <w:t xml:space="preserve"> </w:t>
      </w:r>
      <w:r w:rsidRPr="00901C59">
        <w:t>-,</w:t>
      </w:r>
      <w:r w:rsidR="00901C59" w:rsidRPr="00901C59">
        <w:t xml:space="preserve"> *, /</w:t>
      </w:r>
      <w:r w:rsidRPr="00901C59">
        <w:t>)</w:t>
      </w:r>
      <w:r w:rsidR="00901C59" w:rsidRPr="00901C59">
        <w:t xml:space="preserve"> giữa 2 số floating point (</w:t>
      </w:r>
      <w:r w:rsidR="00901C59">
        <w:t>IEEE-754, SINGLE PRECISION, 32 BIT</w:t>
      </w:r>
      <w:r w:rsidR="00901C59" w:rsidRPr="00901C59">
        <w:t>)</w:t>
      </w:r>
      <w:r w:rsidR="00901C59">
        <w:t>.</w:t>
      </w:r>
    </w:p>
    <w:p w14:paraId="38C5621B" w14:textId="0CA23EAC" w:rsidR="00901C59" w:rsidRDefault="00901C59" w:rsidP="00503626">
      <w:pPr>
        <w:pStyle w:val="ListParagraph"/>
        <w:numPr>
          <w:ilvl w:val="0"/>
          <w:numId w:val="3"/>
        </w:numPr>
        <w:spacing w:line="360" w:lineRule="auto"/>
        <w:ind w:right="-360"/>
      </w:pPr>
      <w:r>
        <w:t>Với các ngõ vào, ra như sau:</w:t>
      </w:r>
    </w:p>
    <w:p w14:paraId="2DC9580A" w14:textId="1E13EBDF" w:rsidR="00901C59" w:rsidRDefault="00901C59" w:rsidP="00503626">
      <w:pPr>
        <w:pStyle w:val="ListParagraph"/>
        <w:numPr>
          <w:ilvl w:val="0"/>
          <w:numId w:val="4"/>
        </w:numPr>
        <w:spacing w:line="360" w:lineRule="auto"/>
        <w:ind w:right="-360"/>
      </w:pPr>
      <w:r>
        <w:t>Ngõ vào là 2 số floating point 32-bits (A, B) và 2 bits lựa chọn các phép toán (1 trong 4 phép toán trên).</w:t>
      </w:r>
    </w:p>
    <w:p w14:paraId="4DEFE696" w14:textId="77777777" w:rsidR="00901C59" w:rsidRDefault="00901C59" w:rsidP="00503626">
      <w:pPr>
        <w:pStyle w:val="ListParagraph"/>
        <w:numPr>
          <w:ilvl w:val="0"/>
          <w:numId w:val="4"/>
        </w:numPr>
        <w:spacing w:line="360" w:lineRule="auto"/>
        <w:ind w:right="-360"/>
      </w:pPr>
      <w:r>
        <w:t>Ngõ ra là 1 số floating point 32 bits</w:t>
      </w:r>
    </w:p>
    <w:p w14:paraId="7D5BFB3B" w14:textId="77777777" w:rsidR="00901C59" w:rsidRDefault="00901C59" w:rsidP="00503626">
      <w:pPr>
        <w:pStyle w:val="ListParagraph"/>
        <w:numPr>
          <w:ilvl w:val="0"/>
          <w:numId w:val="4"/>
        </w:numPr>
        <w:spacing w:line="360" w:lineRule="auto"/>
        <w:ind w:right="-360"/>
      </w:pPr>
      <w:r>
        <w:t>Kết quả phép tính ở định dạng IEEE-754.</w:t>
      </w:r>
    </w:p>
    <w:p w14:paraId="7D4C7BE9" w14:textId="7161475A" w:rsidR="00901C59" w:rsidRDefault="00901C59" w:rsidP="00503626">
      <w:pPr>
        <w:pStyle w:val="ListParagraph"/>
        <w:numPr>
          <w:ilvl w:val="0"/>
          <w:numId w:val="5"/>
        </w:numPr>
        <w:spacing w:line="360" w:lineRule="auto"/>
        <w:ind w:left="1080" w:right="-360"/>
      </w:pPr>
      <w:r>
        <w:t>Nhóm thực hiện bài báo cáo thực hiện trên ngôn ngữ Verilog, sử dụng mô phỏng trên phần mềm ModelSim – INTEL FPGA STARTER EDITION 10.6c.</w:t>
      </w:r>
    </w:p>
    <w:p w14:paraId="3BFB2CC6" w14:textId="3D386780" w:rsidR="00901C59" w:rsidRPr="00C444A8" w:rsidRDefault="00901C59" w:rsidP="00503626">
      <w:pPr>
        <w:pStyle w:val="ListParagraph"/>
        <w:numPr>
          <w:ilvl w:val="0"/>
          <w:numId w:val="1"/>
        </w:numPr>
        <w:spacing w:line="360" w:lineRule="auto"/>
        <w:ind w:right="-360"/>
        <w:rPr>
          <w:b/>
          <w:bCs/>
          <w:sz w:val="32"/>
          <w:szCs w:val="32"/>
        </w:rPr>
      </w:pPr>
      <w:r w:rsidRPr="00C444A8">
        <w:rPr>
          <w:b/>
          <w:bCs/>
          <w:sz w:val="32"/>
          <w:szCs w:val="32"/>
        </w:rPr>
        <w:t>Nguyên lý hoạt động của mạch:</w:t>
      </w:r>
    </w:p>
    <w:p w14:paraId="37E76FBE" w14:textId="5EF64902" w:rsidR="00901C59" w:rsidRPr="00C444A8" w:rsidRDefault="00B23180" w:rsidP="00503626">
      <w:pPr>
        <w:pStyle w:val="ListParagraph"/>
        <w:numPr>
          <w:ilvl w:val="0"/>
          <w:numId w:val="6"/>
        </w:numPr>
        <w:spacing w:line="360" w:lineRule="auto"/>
        <w:ind w:left="720" w:right="-360"/>
        <w:rPr>
          <w:b/>
          <w:bCs/>
          <w:sz w:val="32"/>
          <w:szCs w:val="32"/>
        </w:rPr>
      </w:pPr>
      <w:r w:rsidRPr="00C444A8">
        <w:rPr>
          <w:b/>
          <w:bCs/>
          <w:sz w:val="32"/>
          <w:szCs w:val="32"/>
        </w:rPr>
        <w:t>Số Floating point (IEEE-754, SINGLE PRECISION, 32 BIT):</w:t>
      </w:r>
    </w:p>
    <w:p w14:paraId="295BAB0B" w14:textId="31C209CF" w:rsidR="00B23180" w:rsidRDefault="00B23180" w:rsidP="00503626">
      <w:pPr>
        <w:pStyle w:val="ListParagraph"/>
        <w:numPr>
          <w:ilvl w:val="0"/>
          <w:numId w:val="15"/>
        </w:numPr>
        <w:spacing w:line="360" w:lineRule="auto"/>
        <w:ind w:left="1080" w:right="-360"/>
      </w:pPr>
      <w:r>
        <w:t>Tại sao chúng ta cần số dấu chấm động?</w:t>
      </w:r>
    </w:p>
    <w:p w14:paraId="06C2DD8D" w14:textId="77777777" w:rsidR="00B23180" w:rsidRPr="00677C2C" w:rsidRDefault="00B23180" w:rsidP="00503626">
      <w:pPr>
        <w:pStyle w:val="ListParagraph"/>
        <w:numPr>
          <w:ilvl w:val="0"/>
          <w:numId w:val="11"/>
        </w:numPr>
        <w:spacing w:line="360" w:lineRule="auto"/>
        <w:ind w:left="1440" w:right="-360"/>
      </w:pPr>
      <w:r w:rsidRPr="00B23180">
        <w:t>Vì bộ nhớ máy tính có giới hạn, chúng ta không thể lưu trữ 1 con số với độ chính xác vô hạn bất chấp chúng ta dùng kiểu nhị phân hay thập phân. Tại một mức nào đó thì ta cần phải cắt giảm bớt. Nhưng độ chính xác đến bao nhiêu là đủ? Bao nhiêu chữ số nguyên và bao nhiêu chữ số phần thực?</w:t>
      </w:r>
    </w:p>
    <w:p w14:paraId="0EC1E876" w14:textId="77777777" w:rsidR="00B23180" w:rsidRPr="00B23180" w:rsidRDefault="00B23180" w:rsidP="00503626">
      <w:pPr>
        <w:pStyle w:val="ListParagraph"/>
        <w:numPr>
          <w:ilvl w:val="0"/>
          <w:numId w:val="9"/>
        </w:numPr>
        <w:spacing w:line="360" w:lineRule="auto"/>
        <w:ind w:right="-360"/>
        <w:rPr>
          <w:rFonts w:cs="Times New Roman"/>
          <w:b/>
          <w:bCs/>
        </w:rPr>
      </w:pPr>
      <w:r w:rsidRPr="00B23180">
        <w:t>Với một công nhân xây dựng, 10 met hay 10.0001 met là như nhau, phép tính của anh ta không quan tâm đến độ chính xác quá nhỏ như vậy</w:t>
      </w:r>
      <w:r>
        <w:t>.</w:t>
      </w:r>
    </w:p>
    <w:p w14:paraId="5169FEC8" w14:textId="77777777" w:rsidR="00B23180" w:rsidRPr="00B23180" w:rsidRDefault="00B23180" w:rsidP="00503626">
      <w:pPr>
        <w:pStyle w:val="ListParagraph"/>
        <w:numPr>
          <w:ilvl w:val="0"/>
          <w:numId w:val="9"/>
        </w:numPr>
        <w:spacing w:line="360" w:lineRule="auto"/>
        <w:ind w:right="-360"/>
        <w:rPr>
          <w:rFonts w:cs="Times New Roman"/>
          <w:b/>
          <w:bCs/>
        </w:rPr>
      </w:pPr>
      <w:r w:rsidRPr="00B23180">
        <w:t>Nhưng với 1 người thiết kế microchip, 0.0001 met đã là 1 sự khác biệt rất lớn</w:t>
      </w:r>
      <w:r>
        <w:t>.</w:t>
      </w:r>
    </w:p>
    <w:p w14:paraId="780F51C5" w14:textId="02077365" w:rsidR="00B23180" w:rsidRDefault="00B23180" w:rsidP="00503626">
      <w:pPr>
        <w:pStyle w:val="ListParagraph"/>
        <w:numPr>
          <w:ilvl w:val="0"/>
          <w:numId w:val="9"/>
        </w:numPr>
        <w:spacing w:line="360" w:lineRule="auto"/>
        <w:ind w:right="-360"/>
      </w:pPr>
      <w:r w:rsidRPr="00B23180">
        <w:t>Trong vật lý người ta cần tốc độ ánh sáng (3*10</w:t>
      </w:r>
      <w:r w:rsidR="001930A5">
        <w:rPr>
          <w:vertAlign w:val="superscript"/>
        </w:rPr>
        <w:t>9</w:t>
      </w:r>
      <w:r w:rsidRPr="00B23180">
        <w:t>) và hằng số hấp dẫn newton (0.0000000000667) để tính toán cùng nhau</w:t>
      </w:r>
      <w:r>
        <w:t>.</w:t>
      </w:r>
    </w:p>
    <w:p w14:paraId="6ABF2516" w14:textId="77777777" w:rsidR="00EF73E7" w:rsidRDefault="00B23180" w:rsidP="00503626">
      <w:pPr>
        <w:pStyle w:val="ListParagraph"/>
        <w:numPr>
          <w:ilvl w:val="0"/>
          <w:numId w:val="11"/>
        </w:numPr>
        <w:spacing w:line="360" w:lineRule="auto"/>
        <w:ind w:left="1440" w:right="-360"/>
      </w:pPr>
      <w:r>
        <w:lastRenderedPageBreak/>
        <w:t xml:space="preserve">Có thể thấy để đáp ứng nhu cầu tính toán đa dạng và cả yêu cầu độ chính xác người ta đưa ra </w:t>
      </w:r>
      <w:r w:rsidR="00EF73E7">
        <w:t>số dấu chấm động.</w:t>
      </w:r>
    </w:p>
    <w:p w14:paraId="3A8AAEEB" w14:textId="5ABBB53C" w:rsidR="00B23180" w:rsidRDefault="00EF73E7" w:rsidP="00503626">
      <w:pPr>
        <w:pStyle w:val="ListParagraph"/>
        <w:numPr>
          <w:ilvl w:val="0"/>
          <w:numId w:val="11"/>
        </w:numPr>
        <w:spacing w:line="360" w:lineRule="auto"/>
        <w:ind w:left="1440" w:right="-360"/>
      </w:pPr>
      <w:r>
        <w:t>Theo chuẩn IEEE-754, số Floating point được chia làm 3 phần:</w:t>
      </w:r>
    </w:p>
    <w:p w14:paraId="6E2494AA" w14:textId="2C8C69A6" w:rsidR="00EF73E7" w:rsidRDefault="00EF73E7" w:rsidP="00503626">
      <w:pPr>
        <w:pStyle w:val="ListParagraph"/>
        <w:numPr>
          <w:ilvl w:val="0"/>
          <w:numId w:val="10"/>
        </w:numPr>
        <w:spacing w:line="360" w:lineRule="auto"/>
        <w:ind w:right="-360"/>
      </w:pPr>
      <w:r>
        <w:t>Phần dấu (bit 31): với quy ước 0 là số dương, 1 là số âm (sign).</w:t>
      </w:r>
    </w:p>
    <w:p w14:paraId="0803DF6E" w14:textId="5CBCF1D2" w:rsidR="00EF73E7" w:rsidRDefault="00EF73E7" w:rsidP="00503626">
      <w:pPr>
        <w:pStyle w:val="ListParagraph"/>
        <w:numPr>
          <w:ilvl w:val="0"/>
          <w:numId w:val="10"/>
        </w:numPr>
        <w:spacing w:line="360" w:lineRule="auto"/>
        <w:ind w:right="-360"/>
      </w:pPr>
      <w:r>
        <w:t>Phần mũ (từ bit 30 đến bit 23): biễu diễn phần mũ của 1 số (exponent).</w:t>
      </w:r>
    </w:p>
    <w:p w14:paraId="412749A5" w14:textId="14B8028B" w:rsidR="00EF73E7" w:rsidRDefault="00EF73E7" w:rsidP="00503626">
      <w:pPr>
        <w:pStyle w:val="ListParagraph"/>
        <w:numPr>
          <w:ilvl w:val="0"/>
          <w:numId w:val="10"/>
        </w:numPr>
        <w:spacing w:line="360" w:lineRule="auto"/>
        <w:ind w:right="-360"/>
      </w:pPr>
      <w:r>
        <w:t>Phần định trị (từ bit 22 đến bit 0): biểu diễn phần sau dấu phẩy của 1 số (fraction).</w:t>
      </w:r>
    </w:p>
    <w:p w14:paraId="724652AE" w14:textId="162FF86F" w:rsidR="00EF73E7" w:rsidRDefault="00EF73E7" w:rsidP="00503626">
      <w:pPr>
        <w:pStyle w:val="ListParagraph"/>
        <w:numPr>
          <w:ilvl w:val="0"/>
          <w:numId w:val="11"/>
        </w:numPr>
        <w:spacing w:line="360" w:lineRule="auto"/>
        <w:ind w:left="1440" w:right="-360"/>
      </w:pPr>
      <w:r>
        <w:t>Ta làm ví dụ chuyển 1 số thực 32-bit (</w:t>
      </w:r>
      <w:r w:rsidR="001930A5">
        <w:t>10.75</w:t>
      </w:r>
      <w:r w:rsidR="001930A5">
        <w:rPr>
          <w:vertAlign w:val="subscript"/>
        </w:rPr>
        <w:t>10</w:t>
      </w:r>
      <w:r w:rsidR="001930A5">
        <w:rPr>
          <w:rFonts w:ascii="Cambria Math" w:hAnsi="Cambria Math"/>
        </w:rPr>
        <w:t>×</w:t>
      </w:r>
      <w:r w:rsidR="001930A5">
        <w:t>10</w:t>
      </w:r>
      <w:r w:rsidR="001930A5">
        <w:rPr>
          <w:vertAlign w:val="superscript"/>
        </w:rPr>
        <w:t>0</w:t>
      </w:r>
      <w:r>
        <w:t>) sang 1 số floating point 32-bit</w:t>
      </w:r>
      <w:r w:rsidR="001930A5">
        <w:t>.</w:t>
      </w:r>
    </w:p>
    <w:p w14:paraId="51CBC43E" w14:textId="32A8604C" w:rsidR="001930A5" w:rsidRDefault="001930A5" w:rsidP="00503626">
      <w:pPr>
        <w:pStyle w:val="ListParagraph"/>
        <w:numPr>
          <w:ilvl w:val="0"/>
          <w:numId w:val="10"/>
        </w:numPr>
        <w:spacing w:line="360" w:lineRule="auto"/>
        <w:ind w:right="-360"/>
      </w:pPr>
      <w:r>
        <w:t>Chuyển số thập phân 10.75</w:t>
      </w:r>
      <w:r>
        <w:rPr>
          <w:vertAlign w:val="subscript"/>
        </w:rPr>
        <w:t>10</w:t>
      </w:r>
      <w:r>
        <w:rPr>
          <w:rFonts w:ascii="Cambria Math" w:hAnsi="Cambria Math"/>
        </w:rPr>
        <w:t>×</w:t>
      </w:r>
      <w:r>
        <w:t>10</w:t>
      </w:r>
      <w:r>
        <w:rPr>
          <w:vertAlign w:val="superscript"/>
        </w:rPr>
        <w:t xml:space="preserve">0 </w:t>
      </w:r>
      <w:r>
        <w:t>sang số nhị phân 1010.11</w:t>
      </w:r>
      <w:r>
        <w:rPr>
          <w:rFonts w:ascii="Cambria Math" w:hAnsi="Cambria Math"/>
        </w:rPr>
        <w:t>×</w:t>
      </w:r>
      <w:r>
        <w:t>2</w:t>
      </w:r>
      <w:r>
        <w:rPr>
          <w:vertAlign w:val="superscript"/>
        </w:rPr>
        <w:t>0</w:t>
      </w:r>
      <w:r>
        <w:t>.</w:t>
      </w:r>
    </w:p>
    <w:p w14:paraId="00831210" w14:textId="3D783212" w:rsidR="001930A5" w:rsidRDefault="001930A5" w:rsidP="00503626">
      <w:pPr>
        <w:pStyle w:val="ListParagraph"/>
        <w:numPr>
          <w:ilvl w:val="0"/>
          <w:numId w:val="10"/>
        </w:numPr>
        <w:spacing w:line="360" w:lineRule="auto"/>
        <w:ind w:right="-360"/>
      </w:pPr>
      <w:r>
        <w:t>Chuyển hóa số vừa chuyển thành phần nguyên là 1: 1.01011</w:t>
      </w:r>
      <w:r>
        <w:rPr>
          <w:rFonts w:ascii="Cambria Math" w:hAnsi="Cambria Math"/>
        </w:rPr>
        <w:t>×</w:t>
      </w:r>
      <w:r>
        <w:t>2</w:t>
      </w:r>
      <w:r>
        <w:rPr>
          <w:vertAlign w:val="superscript"/>
        </w:rPr>
        <w:t>3</w:t>
      </w:r>
      <w:r>
        <w:t>.</w:t>
      </w:r>
    </w:p>
    <w:p w14:paraId="4725AE70" w14:textId="309C412F" w:rsidR="001930A5" w:rsidRDefault="001930A5" w:rsidP="00503626">
      <w:pPr>
        <w:pStyle w:val="ListParagraph"/>
        <w:numPr>
          <w:ilvl w:val="0"/>
          <w:numId w:val="10"/>
        </w:numPr>
        <w:spacing w:line="360" w:lineRule="auto"/>
        <w:ind w:right="-360"/>
      </w:pPr>
      <w:r>
        <w:t>Phần mũ: sign = 0</w:t>
      </w:r>
      <w:r>
        <w:rPr>
          <w:vertAlign w:val="subscript"/>
        </w:rPr>
        <w:t>2</w:t>
      </w:r>
      <w:r>
        <w:t>.</w:t>
      </w:r>
    </w:p>
    <w:p w14:paraId="18485695" w14:textId="2A777B8A" w:rsidR="001930A5" w:rsidRDefault="001930A5" w:rsidP="00503626">
      <w:pPr>
        <w:pStyle w:val="ListParagraph"/>
        <w:numPr>
          <w:ilvl w:val="0"/>
          <w:numId w:val="10"/>
        </w:numPr>
        <w:spacing w:line="360" w:lineRule="auto"/>
        <w:ind w:right="-360"/>
      </w:pPr>
      <w:r>
        <w:t>Tính toán phần mũ: exponent = 3 + 127 = 130</w:t>
      </w:r>
      <w:r>
        <w:rPr>
          <w:vertAlign w:val="subscript"/>
        </w:rPr>
        <w:t>10</w:t>
      </w:r>
      <w:r>
        <w:t xml:space="preserve"> = 10000010</w:t>
      </w:r>
      <w:r>
        <w:rPr>
          <w:vertAlign w:val="subscript"/>
        </w:rPr>
        <w:t>2</w:t>
      </w:r>
      <w:r>
        <w:t>.</w:t>
      </w:r>
    </w:p>
    <w:p w14:paraId="44CB303A" w14:textId="757D7326" w:rsidR="001930A5" w:rsidRDefault="001930A5" w:rsidP="00503626">
      <w:pPr>
        <w:pStyle w:val="ListParagraph"/>
        <w:numPr>
          <w:ilvl w:val="0"/>
          <w:numId w:val="10"/>
        </w:numPr>
        <w:spacing w:line="360" w:lineRule="auto"/>
        <w:ind w:right="-360"/>
      </w:pPr>
      <w:r>
        <w:t xml:space="preserve">Phần định trị: fraction = </w:t>
      </w:r>
      <w:r w:rsidRPr="001930A5">
        <w:t>01011000000000000000000</w:t>
      </w:r>
      <w:r>
        <w:rPr>
          <w:vertAlign w:val="subscript"/>
        </w:rPr>
        <w:t>2</w:t>
      </w:r>
      <w:r>
        <w:t>.</w:t>
      </w:r>
    </w:p>
    <w:p w14:paraId="68B77928" w14:textId="4C57346F" w:rsidR="001930A5" w:rsidRDefault="001930A5" w:rsidP="00503626">
      <w:pPr>
        <w:pStyle w:val="ListParagraph"/>
        <w:numPr>
          <w:ilvl w:val="0"/>
          <w:numId w:val="10"/>
        </w:numPr>
        <w:spacing w:line="360" w:lineRule="auto"/>
        <w:ind w:right="-360"/>
      </w:pPr>
      <w:r>
        <w:t>Vậy ở dạng floating point số 10.75 có dạng:</w:t>
      </w:r>
    </w:p>
    <w:p w14:paraId="488355BF" w14:textId="5E30ACEA" w:rsidR="001930A5" w:rsidRDefault="00543D3D" w:rsidP="00503626">
      <w:pPr>
        <w:pStyle w:val="ListParagraph"/>
        <w:numPr>
          <w:ilvl w:val="0"/>
          <w:numId w:val="13"/>
        </w:numPr>
        <w:spacing w:line="360" w:lineRule="auto"/>
        <w:ind w:right="-360"/>
      </w:pPr>
      <w:r>
        <w:t xml:space="preserve">0 10000010 </w:t>
      </w:r>
      <w:r w:rsidRPr="001930A5">
        <w:t>01011000000000000000000</w:t>
      </w:r>
      <w:r>
        <w:t xml:space="preserve"> (ở dạng số binary).</w:t>
      </w:r>
    </w:p>
    <w:p w14:paraId="0C66850C" w14:textId="17C5B2B1" w:rsidR="00543D3D" w:rsidRDefault="00543D3D" w:rsidP="00503626">
      <w:pPr>
        <w:pStyle w:val="ListParagraph"/>
        <w:numPr>
          <w:ilvl w:val="0"/>
          <w:numId w:val="13"/>
        </w:numPr>
        <w:spacing w:line="360" w:lineRule="auto"/>
        <w:ind w:right="-360"/>
      </w:pPr>
      <w:r w:rsidRPr="00543D3D">
        <w:t>412c0000</w:t>
      </w:r>
      <w:r>
        <w:t xml:space="preserve"> (ở dạng số hexadecimal).</w:t>
      </w:r>
    </w:p>
    <w:p w14:paraId="1664F7A3" w14:textId="4F538C08" w:rsidR="00543D3D" w:rsidRDefault="00543D3D" w:rsidP="00503626">
      <w:pPr>
        <w:pStyle w:val="ListParagraph"/>
        <w:numPr>
          <w:ilvl w:val="0"/>
          <w:numId w:val="14"/>
        </w:numPr>
        <w:spacing w:line="360" w:lineRule="auto"/>
        <w:ind w:left="1800" w:right="-360"/>
      </w:pPr>
      <w:r>
        <w:t>Để thuận tiện trong việc chuyển đổi các dạng số, nhóm sử dụng công cụ có sẵn trên mạng:</w:t>
      </w:r>
    </w:p>
    <w:p w14:paraId="532FE8D2" w14:textId="601DB828" w:rsidR="00543D3D" w:rsidRPr="00543D3D" w:rsidRDefault="00543D3D" w:rsidP="00503626">
      <w:pPr>
        <w:pStyle w:val="ListParagraph"/>
        <w:spacing w:line="360" w:lineRule="auto"/>
        <w:ind w:left="1800" w:right="-360"/>
        <w:rPr>
          <w:i/>
          <w:iCs/>
        </w:rPr>
      </w:pPr>
      <w:r w:rsidRPr="00543D3D">
        <w:rPr>
          <w:i/>
          <w:iCs/>
        </w:rPr>
        <w:t>https://www.h-schmidt.net/FloatConverter/IEEE754.html</w:t>
      </w:r>
    </w:p>
    <w:p w14:paraId="318F850F" w14:textId="777871B1" w:rsidR="00543D3D" w:rsidRDefault="00543D3D" w:rsidP="00503626">
      <w:pPr>
        <w:pStyle w:val="ListParagraph"/>
        <w:numPr>
          <w:ilvl w:val="0"/>
          <w:numId w:val="15"/>
        </w:numPr>
        <w:spacing w:line="360" w:lineRule="auto"/>
        <w:ind w:left="1080" w:right="-360"/>
      </w:pPr>
      <w:r>
        <w:t>Những trường hợp đặc biệt:</w:t>
      </w:r>
    </w:p>
    <w:p w14:paraId="62AE85CA" w14:textId="2F025773" w:rsidR="001E5F3B" w:rsidRDefault="001E5F3B" w:rsidP="00503626">
      <w:pPr>
        <w:pStyle w:val="ListParagraph"/>
        <w:numPr>
          <w:ilvl w:val="0"/>
          <w:numId w:val="3"/>
        </w:numPr>
        <w:spacing w:line="360" w:lineRule="auto"/>
        <w:ind w:left="1440" w:right="-360"/>
      </w:pPr>
      <w:bookmarkStart w:id="0" w:name="_Hlk74761055"/>
      <w:r>
        <w:t>Biễu diễn số 0:</w:t>
      </w:r>
    </w:p>
    <w:bookmarkEnd w:id="0"/>
    <w:p w14:paraId="07E191D3" w14:textId="307DB9CB" w:rsidR="001E5F3B" w:rsidRDefault="001E5F3B" w:rsidP="00503626">
      <w:pPr>
        <w:pStyle w:val="ListParagraph"/>
        <w:spacing w:line="360" w:lineRule="auto"/>
        <w:ind w:left="1800" w:right="-360"/>
      </w:pPr>
      <w:r>
        <w:rPr>
          <w:noProof/>
        </w:rPr>
        <w:drawing>
          <wp:inline distT="0" distB="0" distL="0" distR="0" wp14:anchorId="671EFF6B" wp14:editId="2B39A3E8">
            <wp:extent cx="4246626" cy="306705"/>
            <wp:effectExtent l="0" t="0" r="0" b="0"/>
            <wp:docPr id="1004" name="Picture 1004"/>
            <wp:cNvGraphicFramePr/>
            <a:graphic xmlns:a="http://schemas.openxmlformats.org/drawingml/2006/main">
              <a:graphicData uri="http://schemas.openxmlformats.org/drawingml/2006/picture">
                <pic:pic xmlns:pic="http://schemas.openxmlformats.org/drawingml/2006/picture">
                  <pic:nvPicPr>
                    <pic:cNvPr id="1004" name="Picture 1004"/>
                    <pic:cNvPicPr/>
                  </pic:nvPicPr>
                  <pic:blipFill>
                    <a:blip r:embed="rId6"/>
                    <a:stretch>
                      <a:fillRect/>
                    </a:stretch>
                  </pic:blipFill>
                  <pic:spPr>
                    <a:xfrm>
                      <a:off x="0" y="0"/>
                      <a:ext cx="4246626" cy="306705"/>
                    </a:xfrm>
                    <a:prstGeom prst="rect">
                      <a:avLst/>
                    </a:prstGeom>
                  </pic:spPr>
                </pic:pic>
              </a:graphicData>
            </a:graphic>
          </wp:inline>
        </w:drawing>
      </w:r>
    </w:p>
    <w:p w14:paraId="624D7543" w14:textId="1DDE3C13" w:rsidR="00E72009" w:rsidRDefault="00E72009" w:rsidP="00503626">
      <w:pPr>
        <w:pStyle w:val="ListParagraph"/>
        <w:numPr>
          <w:ilvl w:val="0"/>
          <w:numId w:val="10"/>
        </w:numPr>
        <w:spacing w:line="360" w:lineRule="auto"/>
        <w:ind w:right="-360"/>
      </w:pPr>
      <w:r>
        <w:t>Trong đó bit S tùy chọn.</w:t>
      </w:r>
    </w:p>
    <w:p w14:paraId="71B36F27" w14:textId="3C26DC42" w:rsidR="00E72009" w:rsidRDefault="00E72009" w:rsidP="00503626">
      <w:pPr>
        <w:pStyle w:val="ListParagraph"/>
        <w:numPr>
          <w:ilvl w:val="0"/>
          <w:numId w:val="3"/>
        </w:numPr>
        <w:spacing w:line="360" w:lineRule="auto"/>
        <w:ind w:left="1440" w:right="-360"/>
      </w:pPr>
      <w:r>
        <w:t>Biểu diễn vô cùng:</w:t>
      </w:r>
    </w:p>
    <w:p w14:paraId="39DC9117" w14:textId="7202AF94" w:rsidR="00E72009" w:rsidRDefault="00E72009" w:rsidP="00503626">
      <w:pPr>
        <w:pStyle w:val="ListParagraph"/>
        <w:spacing w:line="360" w:lineRule="auto"/>
        <w:ind w:left="1800" w:right="-360"/>
      </w:pPr>
      <w:r>
        <w:rPr>
          <w:noProof/>
        </w:rPr>
        <w:lastRenderedPageBreak/>
        <w:drawing>
          <wp:inline distT="0" distB="0" distL="0" distR="0" wp14:anchorId="392EBAB0" wp14:editId="50BCB1ED">
            <wp:extent cx="4258057" cy="335280"/>
            <wp:effectExtent l="0" t="0" r="0" b="0"/>
            <wp:docPr id="1006" name="Picture 1006"/>
            <wp:cNvGraphicFramePr/>
            <a:graphic xmlns:a="http://schemas.openxmlformats.org/drawingml/2006/main">
              <a:graphicData uri="http://schemas.openxmlformats.org/drawingml/2006/picture">
                <pic:pic xmlns:pic="http://schemas.openxmlformats.org/drawingml/2006/picture">
                  <pic:nvPicPr>
                    <pic:cNvPr id="1006" name="Picture 1006"/>
                    <pic:cNvPicPr/>
                  </pic:nvPicPr>
                  <pic:blipFill>
                    <a:blip r:embed="rId7"/>
                    <a:stretch>
                      <a:fillRect/>
                    </a:stretch>
                  </pic:blipFill>
                  <pic:spPr>
                    <a:xfrm>
                      <a:off x="0" y="0"/>
                      <a:ext cx="4258057" cy="335280"/>
                    </a:xfrm>
                    <a:prstGeom prst="rect">
                      <a:avLst/>
                    </a:prstGeom>
                  </pic:spPr>
                </pic:pic>
              </a:graphicData>
            </a:graphic>
          </wp:inline>
        </w:drawing>
      </w:r>
    </w:p>
    <w:p w14:paraId="6C16C2D7" w14:textId="01F3340C" w:rsidR="00E72009" w:rsidRDefault="00E72009" w:rsidP="00503626">
      <w:pPr>
        <w:pStyle w:val="ListParagraph"/>
        <w:numPr>
          <w:ilvl w:val="0"/>
          <w:numId w:val="10"/>
        </w:numPr>
        <w:spacing w:line="360" w:lineRule="auto"/>
        <w:ind w:right="-360"/>
      </w:pPr>
      <w:r>
        <w:t>Trong đó bit S = 0 thể hiện dương vô cùng.</w:t>
      </w:r>
    </w:p>
    <w:p w14:paraId="618E3503" w14:textId="674C2D2D" w:rsidR="00E72009" w:rsidRDefault="00E72009" w:rsidP="00503626">
      <w:pPr>
        <w:pStyle w:val="ListParagraph"/>
        <w:numPr>
          <w:ilvl w:val="0"/>
          <w:numId w:val="10"/>
        </w:numPr>
        <w:spacing w:line="360" w:lineRule="auto"/>
        <w:ind w:right="-360"/>
      </w:pPr>
      <w:r>
        <w:t>Trong đó bit S = 1 thể hiện âm vô cùng.</w:t>
      </w:r>
    </w:p>
    <w:p w14:paraId="706DF30F" w14:textId="14501926" w:rsidR="00E72009" w:rsidRDefault="00E72009" w:rsidP="00503626">
      <w:pPr>
        <w:pStyle w:val="ListParagraph"/>
        <w:numPr>
          <w:ilvl w:val="0"/>
          <w:numId w:val="3"/>
        </w:numPr>
        <w:spacing w:line="360" w:lineRule="auto"/>
        <w:ind w:left="1440" w:right="-360"/>
      </w:pPr>
      <w:r>
        <w:t>Biễn diễn NaN (Not a Number):</w:t>
      </w:r>
    </w:p>
    <w:p w14:paraId="03E7EEE1" w14:textId="0341ACAF" w:rsidR="00543D3D" w:rsidRDefault="00E72009" w:rsidP="00503626">
      <w:pPr>
        <w:pStyle w:val="ListParagraph"/>
        <w:numPr>
          <w:ilvl w:val="0"/>
          <w:numId w:val="10"/>
        </w:numPr>
        <w:spacing w:line="360" w:lineRule="auto"/>
        <w:ind w:right="-360"/>
      </w:pPr>
      <w:r>
        <w:t>Trong trường hợp phần exponent là 128, khi đó số ta có lớn hơn vô cùng, gọi là NaN (Not a Number).</w:t>
      </w:r>
    </w:p>
    <w:p w14:paraId="098A745E" w14:textId="6FFF632B" w:rsidR="00E72009" w:rsidRDefault="00E72009" w:rsidP="00503626">
      <w:pPr>
        <w:pStyle w:val="ListParagraph"/>
        <w:numPr>
          <w:ilvl w:val="0"/>
          <w:numId w:val="10"/>
        </w:numPr>
        <w:spacing w:line="360" w:lineRule="auto"/>
        <w:ind w:right="-360"/>
      </w:pPr>
      <w:r>
        <w:t>Kết quả sẽ bị tràn: tràn trên (Overflow) hoặc tràn dưới (Underflow), thì kết quả sẽ trả về NaN</w:t>
      </w:r>
      <w:r w:rsidR="005D0554">
        <w:t xml:space="preserve"> nếu kết quả bị tràn trên và trả về 32’h00000000 nếu kết quả bị tràn dưới</w:t>
      </w:r>
      <w:r>
        <w:t>.</w:t>
      </w:r>
    </w:p>
    <w:p w14:paraId="27932050" w14:textId="64EE0B6C" w:rsidR="00895C09" w:rsidRPr="00C444A8" w:rsidRDefault="00895C09" w:rsidP="00503626">
      <w:pPr>
        <w:pStyle w:val="ListParagraph"/>
        <w:numPr>
          <w:ilvl w:val="0"/>
          <w:numId w:val="6"/>
        </w:numPr>
        <w:spacing w:line="360" w:lineRule="auto"/>
        <w:ind w:left="720" w:right="-360"/>
        <w:rPr>
          <w:b/>
          <w:bCs/>
          <w:sz w:val="32"/>
          <w:szCs w:val="32"/>
        </w:rPr>
      </w:pPr>
      <w:r w:rsidRPr="00C444A8">
        <w:rPr>
          <w:b/>
          <w:bCs/>
          <w:sz w:val="32"/>
          <w:szCs w:val="32"/>
        </w:rPr>
        <w:t>Các bộ quan trọng để thực hiện phép toán:</w:t>
      </w:r>
    </w:p>
    <w:p w14:paraId="1B39095A" w14:textId="43CA2CE5" w:rsidR="00895C09" w:rsidRDefault="00895C09" w:rsidP="00503626">
      <w:pPr>
        <w:pStyle w:val="ListParagraph"/>
        <w:numPr>
          <w:ilvl w:val="0"/>
          <w:numId w:val="19"/>
        </w:numPr>
        <w:spacing w:line="360" w:lineRule="auto"/>
        <w:ind w:left="720" w:right="-360" w:firstLine="0"/>
      </w:pPr>
      <w:r>
        <w:t>Bộ dịch bit (SHIFTER):</w:t>
      </w:r>
    </w:p>
    <w:p w14:paraId="798CFE90" w14:textId="719CE97C" w:rsidR="00895C09" w:rsidRDefault="00895C09" w:rsidP="00503626">
      <w:pPr>
        <w:pStyle w:val="ListParagraph"/>
        <w:numPr>
          <w:ilvl w:val="0"/>
          <w:numId w:val="3"/>
        </w:numPr>
        <w:spacing w:line="360" w:lineRule="auto"/>
        <w:ind w:left="1440" w:right="-360"/>
      </w:pPr>
      <w:r>
        <w:t>Ngõ vào gồm 1 số 2</w:t>
      </w:r>
      <w:r>
        <w:rPr>
          <w:vertAlign w:val="superscript"/>
        </w:rPr>
        <w:t>n</w:t>
      </w:r>
      <w:r>
        <w:t xml:space="preserve"> bits và n bits điều khiển ngõ ra là 1 số 2</w:t>
      </w:r>
      <w:r>
        <w:rPr>
          <w:vertAlign w:val="superscript"/>
        </w:rPr>
        <w:t>n</w:t>
      </w:r>
      <w:r>
        <w:t xml:space="preserve"> bits. Dựa vào n</w:t>
      </w:r>
      <w:r w:rsidR="000D1C2A">
        <w:t xml:space="preserve"> bits điều khiển, giá tri của ngõ ra sẽ là ngõ vào sau khi dịch (sang trái (left) hoặc sang phải (right)) đi 1 số có giá trị n.</w:t>
      </w:r>
    </w:p>
    <w:p w14:paraId="2BB62319" w14:textId="7741C676" w:rsidR="000D1C2A" w:rsidRDefault="000D1C2A" w:rsidP="00503626">
      <w:pPr>
        <w:pStyle w:val="ListParagraph"/>
        <w:numPr>
          <w:ilvl w:val="0"/>
          <w:numId w:val="3"/>
        </w:numPr>
        <w:spacing w:line="360" w:lineRule="auto"/>
        <w:ind w:left="1440" w:right="-360"/>
      </w:pPr>
      <w:r>
        <w:t>Ví dụ: với bộ dịch trái 8 bits thì ngõ vào bao gồm 1 số 8 bits, 3 bits điều khiển, ngõ ra là 1 số 8 bits. Ta có 3 bits điều khiển: 101</w:t>
      </w:r>
      <w:r>
        <w:rPr>
          <w:vertAlign w:val="subscript"/>
        </w:rPr>
        <w:t>2</w:t>
      </w:r>
      <w:r>
        <w:t xml:space="preserve"> thì kết quả ngõ ra sẽ được dịch trái 5 bits.</w:t>
      </w:r>
    </w:p>
    <w:p w14:paraId="31678492" w14:textId="531C0D6D" w:rsidR="000D1C2A" w:rsidRDefault="000D1C2A" w:rsidP="00503626">
      <w:pPr>
        <w:pStyle w:val="ListParagraph"/>
        <w:numPr>
          <w:ilvl w:val="0"/>
          <w:numId w:val="3"/>
        </w:numPr>
        <w:spacing w:line="360" w:lineRule="auto"/>
        <w:ind w:left="1440" w:right="-360"/>
      </w:pPr>
      <w:r>
        <w:t>Bộ dịch bit có mặt trong cả 4 phép toán (+, -, *, /)</w:t>
      </w:r>
    </w:p>
    <w:p w14:paraId="763BF7CB" w14:textId="2AA46BD2" w:rsidR="000D1C2A" w:rsidRDefault="000D1C2A" w:rsidP="00503626">
      <w:pPr>
        <w:pStyle w:val="ListParagraph"/>
        <w:numPr>
          <w:ilvl w:val="0"/>
          <w:numId w:val="3"/>
        </w:numPr>
        <w:spacing w:line="360" w:lineRule="auto"/>
        <w:ind w:left="1440" w:right="-360"/>
      </w:pPr>
      <w:r>
        <w:t>Sơ đồ khối:</w:t>
      </w:r>
    </w:p>
    <w:p w14:paraId="00C92824" w14:textId="77777777" w:rsidR="000D1C2A" w:rsidRDefault="000D1C2A" w:rsidP="00503626">
      <w:pPr>
        <w:pStyle w:val="ListParagraph"/>
        <w:spacing w:line="360" w:lineRule="auto"/>
        <w:ind w:left="1080" w:right="-360"/>
      </w:pPr>
    </w:p>
    <w:p w14:paraId="3E2913D9" w14:textId="5AE129A4" w:rsidR="00895C09" w:rsidRDefault="000D1C2A" w:rsidP="00503626">
      <w:pPr>
        <w:spacing w:line="360" w:lineRule="auto"/>
        <w:ind w:right="-360"/>
      </w:pPr>
      <w:r w:rsidRPr="000D1C2A">
        <w:rPr>
          <w:noProof/>
        </w:rPr>
        <w:lastRenderedPageBreak/>
        <w:drawing>
          <wp:inline distT="0" distB="0" distL="0" distR="0" wp14:anchorId="1B11C720" wp14:editId="58421006">
            <wp:extent cx="5943600" cy="33343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3600" cy="3334385"/>
                    </a:xfrm>
                    <a:prstGeom prst="rect">
                      <a:avLst/>
                    </a:prstGeom>
                  </pic:spPr>
                </pic:pic>
              </a:graphicData>
            </a:graphic>
          </wp:inline>
        </w:drawing>
      </w:r>
    </w:p>
    <w:p w14:paraId="0B075ABD" w14:textId="4D9FE268" w:rsidR="000D1C2A" w:rsidRDefault="000D1C2A" w:rsidP="00503626">
      <w:pPr>
        <w:pStyle w:val="ListParagraph"/>
        <w:numPr>
          <w:ilvl w:val="0"/>
          <w:numId w:val="3"/>
        </w:numPr>
        <w:spacing w:line="360" w:lineRule="auto"/>
        <w:ind w:left="1440" w:right="-360"/>
      </w:pPr>
      <w:r>
        <w:t xml:space="preserve">Dưới đây là đoạn code verilog minh </w:t>
      </w:r>
      <w:r w:rsidR="006523F5">
        <w:t>họa bộ dịch 16 bits. Các bộ dich bit lớn hơn như 32 bits, 48 bits, 64 bits thực hiện tương tự.</w:t>
      </w:r>
    </w:p>
    <w:p w14:paraId="09BD9683" w14:textId="63844CBE" w:rsidR="006523F5" w:rsidRDefault="006523F5" w:rsidP="00503626">
      <w:pPr>
        <w:pStyle w:val="ListParagraph"/>
        <w:spacing w:line="360" w:lineRule="auto"/>
        <w:ind w:left="1080" w:right="-360"/>
        <w:rPr>
          <w:b/>
          <w:bCs/>
        </w:rPr>
      </w:pPr>
      <w:r>
        <w:rPr>
          <w:b/>
          <w:bCs/>
          <w:noProof/>
        </w:rPr>
        <w:drawing>
          <wp:inline distT="0" distB="0" distL="0" distR="0" wp14:anchorId="191A9147" wp14:editId="51C43EE8">
            <wp:extent cx="4906010" cy="3134360"/>
            <wp:effectExtent l="0" t="0" r="889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06010" cy="3134360"/>
                    </a:xfrm>
                    <a:prstGeom prst="rect">
                      <a:avLst/>
                    </a:prstGeom>
                    <a:noFill/>
                  </pic:spPr>
                </pic:pic>
              </a:graphicData>
            </a:graphic>
          </wp:inline>
        </w:drawing>
      </w:r>
    </w:p>
    <w:p w14:paraId="658101BE" w14:textId="45A864D3" w:rsidR="006523F5" w:rsidRDefault="006523F5" w:rsidP="00503626">
      <w:pPr>
        <w:pStyle w:val="ListParagraph"/>
        <w:numPr>
          <w:ilvl w:val="0"/>
          <w:numId w:val="19"/>
        </w:numPr>
        <w:spacing w:line="360" w:lineRule="auto"/>
        <w:ind w:left="720" w:right="-360" w:firstLine="0"/>
      </w:pPr>
      <w:r w:rsidRPr="006523F5">
        <w:t>Bộ p</w:t>
      </w:r>
      <w:r>
        <w:t>hát hiện bit uu tiên (Priority Encoder):</w:t>
      </w:r>
    </w:p>
    <w:p w14:paraId="6830C166" w14:textId="7435ACFB" w:rsidR="006523F5" w:rsidRDefault="006523F5" w:rsidP="00503626">
      <w:pPr>
        <w:pStyle w:val="ListParagraph"/>
        <w:numPr>
          <w:ilvl w:val="0"/>
          <w:numId w:val="3"/>
        </w:numPr>
        <w:spacing w:line="360" w:lineRule="auto"/>
        <w:ind w:left="1440" w:right="-360"/>
      </w:pPr>
      <w:r>
        <w:t>Ngõ vào gồm 1 số 2</w:t>
      </w:r>
      <w:r>
        <w:rPr>
          <w:vertAlign w:val="superscript"/>
        </w:rPr>
        <w:t>n</w:t>
      </w:r>
      <w:r>
        <w:t xml:space="preserve"> bits, ngõ ra là 1 số n bits thể hiện vị trí của bits 1 đầu tiên:</w:t>
      </w:r>
    </w:p>
    <w:p w14:paraId="4A3A12CB" w14:textId="4F28E534" w:rsidR="006523F5" w:rsidRDefault="006523F5" w:rsidP="00503626">
      <w:pPr>
        <w:pStyle w:val="ListParagraph"/>
        <w:numPr>
          <w:ilvl w:val="0"/>
          <w:numId w:val="10"/>
        </w:numPr>
        <w:spacing w:line="360" w:lineRule="auto"/>
        <w:ind w:right="-360"/>
      </w:pPr>
      <w:r>
        <w:lastRenderedPageBreak/>
        <w:t>Ví dụ: bộ PE 8 bits có ngõ vào 8 bits, ngõ ra 3 bits. Với ngõ vào là 01001011 thì ngõ ra là 110 (bit 1 đầu tiên ở vị trí thứ 6).</w:t>
      </w:r>
    </w:p>
    <w:p w14:paraId="6EEDD175" w14:textId="089AFA93" w:rsidR="006523F5" w:rsidRDefault="006523F5" w:rsidP="00503626">
      <w:pPr>
        <w:pStyle w:val="ListParagraph"/>
        <w:spacing w:line="360" w:lineRule="auto"/>
        <w:ind w:left="1800" w:right="-360"/>
      </w:pPr>
      <w:r>
        <w:rPr>
          <w:noProof/>
        </w:rPr>
        <w:drawing>
          <wp:inline distT="0" distB="0" distL="0" distR="0" wp14:anchorId="1533D802" wp14:editId="1DBD776B">
            <wp:extent cx="5048191" cy="2271728"/>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70714" cy="2281863"/>
                    </a:xfrm>
                    <a:prstGeom prst="rect">
                      <a:avLst/>
                    </a:prstGeom>
                    <a:noFill/>
                  </pic:spPr>
                </pic:pic>
              </a:graphicData>
            </a:graphic>
          </wp:inline>
        </w:drawing>
      </w:r>
    </w:p>
    <w:p w14:paraId="7A05216A" w14:textId="20AB0375" w:rsidR="006523F5" w:rsidRDefault="006523F5" w:rsidP="00503626">
      <w:pPr>
        <w:pStyle w:val="ListParagraph"/>
        <w:numPr>
          <w:ilvl w:val="0"/>
          <w:numId w:val="3"/>
        </w:numPr>
        <w:spacing w:line="360" w:lineRule="auto"/>
        <w:ind w:left="1440" w:right="-360"/>
      </w:pPr>
      <w:bookmarkStart w:id="1" w:name="_Hlk74762921"/>
      <w:r>
        <w:t xml:space="preserve">Dưới đây là đoạn code verilog minh họa bộ dịch </w:t>
      </w:r>
      <w:r w:rsidR="00421126">
        <w:t>8</w:t>
      </w:r>
      <w:r>
        <w:t xml:space="preserve"> bits. Các bộ dich bit lớn hơn như 32 bits, 48 bits, 64 bits thực hiện tương tự.</w:t>
      </w:r>
    </w:p>
    <w:bookmarkEnd w:id="1"/>
    <w:p w14:paraId="3C8B7D72" w14:textId="1D2D82B4" w:rsidR="006523F5" w:rsidRDefault="006523F5" w:rsidP="00503626">
      <w:pPr>
        <w:spacing w:line="360" w:lineRule="auto"/>
        <w:ind w:left="270" w:right="-360"/>
      </w:pPr>
      <w:r w:rsidRPr="006523F5">
        <w:rPr>
          <w:noProof/>
        </w:rPr>
        <w:drawing>
          <wp:inline distT="0" distB="0" distL="0" distR="0" wp14:anchorId="5E89BCF2" wp14:editId="50A97274">
            <wp:extent cx="5943600" cy="33032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3600" cy="3303270"/>
                    </a:xfrm>
                    <a:prstGeom prst="rect">
                      <a:avLst/>
                    </a:prstGeom>
                  </pic:spPr>
                </pic:pic>
              </a:graphicData>
            </a:graphic>
          </wp:inline>
        </w:drawing>
      </w:r>
    </w:p>
    <w:p w14:paraId="75FC06EF" w14:textId="77777777" w:rsidR="00455BAB" w:rsidRDefault="00455BAB" w:rsidP="00503626">
      <w:pPr>
        <w:spacing w:line="360" w:lineRule="auto"/>
        <w:ind w:left="270" w:right="-360"/>
      </w:pPr>
    </w:p>
    <w:p w14:paraId="4F325113" w14:textId="6CD9DE7B" w:rsidR="00547709" w:rsidRDefault="00547709" w:rsidP="00503626">
      <w:pPr>
        <w:pStyle w:val="ListParagraph"/>
        <w:numPr>
          <w:ilvl w:val="0"/>
          <w:numId w:val="19"/>
        </w:numPr>
        <w:spacing w:line="360" w:lineRule="auto"/>
        <w:ind w:left="720" w:right="-360" w:firstLine="0"/>
      </w:pPr>
      <w:r>
        <w:t>Bộ so sánh (Comparator):</w:t>
      </w:r>
    </w:p>
    <w:p w14:paraId="0EE17891" w14:textId="5D739440" w:rsidR="00547709" w:rsidRDefault="00547709" w:rsidP="00503626">
      <w:pPr>
        <w:pStyle w:val="ListParagraph"/>
        <w:numPr>
          <w:ilvl w:val="0"/>
          <w:numId w:val="3"/>
        </w:numPr>
        <w:spacing w:line="360" w:lineRule="auto"/>
        <w:ind w:left="1440" w:right="-360"/>
      </w:pPr>
      <w:r>
        <w:lastRenderedPageBreak/>
        <w:t>Ngõ vào gồm 2 số 2</w:t>
      </w:r>
      <w:r w:rsidRPr="00547709">
        <w:rPr>
          <w:vertAlign w:val="superscript"/>
        </w:rPr>
        <w:t>n</w:t>
      </w:r>
      <w:r>
        <w:t xml:space="preserve"> bits, ngõ ra gồm 3 số 1 bit: bằng (equal), lớn hơn (greater), nhỏ hơn (less).</w:t>
      </w:r>
    </w:p>
    <w:p w14:paraId="360B317E" w14:textId="0AB0FC98" w:rsidR="00547709" w:rsidRDefault="00547709" w:rsidP="00503626">
      <w:pPr>
        <w:pStyle w:val="ListParagraph"/>
        <w:spacing w:line="360" w:lineRule="auto"/>
        <w:ind w:left="1080" w:right="-360"/>
      </w:pPr>
      <w:r>
        <w:rPr>
          <w:noProof/>
        </w:rPr>
        <w:drawing>
          <wp:inline distT="0" distB="0" distL="0" distR="0" wp14:anchorId="4AF4862E" wp14:editId="74D42C36">
            <wp:extent cx="3135086" cy="2394871"/>
            <wp:effectExtent l="0" t="0" r="8255"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36452" cy="2395914"/>
                    </a:xfrm>
                    <a:prstGeom prst="rect">
                      <a:avLst/>
                    </a:prstGeom>
                    <a:noFill/>
                  </pic:spPr>
                </pic:pic>
              </a:graphicData>
            </a:graphic>
          </wp:inline>
        </w:drawing>
      </w:r>
    </w:p>
    <w:p w14:paraId="217B2895" w14:textId="5EEA57DA" w:rsidR="00547709" w:rsidRDefault="00547709" w:rsidP="00503626">
      <w:pPr>
        <w:pStyle w:val="ListParagraph"/>
        <w:numPr>
          <w:ilvl w:val="0"/>
          <w:numId w:val="3"/>
        </w:numPr>
        <w:spacing w:line="360" w:lineRule="auto"/>
        <w:ind w:left="1440" w:right="-360"/>
      </w:pPr>
      <w:r>
        <w:t>Dưới đây là đoạn code verilog minh họa bộ dịch 1 bit, 4 bits. Các bộ dich bit lớn hơn như 8 bits, 32 bits, 48 bits, 64 bits thực hiện tương tự.</w:t>
      </w:r>
    </w:p>
    <w:p w14:paraId="42D71921" w14:textId="19DD1D15" w:rsidR="00455BAB" w:rsidRDefault="00547709" w:rsidP="00503626">
      <w:pPr>
        <w:pStyle w:val="ListParagraph"/>
        <w:spacing w:line="360" w:lineRule="auto"/>
        <w:ind w:right="-360"/>
      </w:pPr>
      <w:r w:rsidRPr="00547709">
        <w:rPr>
          <w:noProof/>
        </w:rPr>
        <w:drawing>
          <wp:inline distT="0" distB="0" distL="0" distR="0" wp14:anchorId="56BAAF6E" wp14:editId="52E905DF">
            <wp:extent cx="3191320" cy="3791479"/>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191320" cy="3791479"/>
                    </a:xfrm>
                    <a:prstGeom prst="rect">
                      <a:avLst/>
                    </a:prstGeom>
                  </pic:spPr>
                </pic:pic>
              </a:graphicData>
            </a:graphic>
          </wp:inline>
        </w:drawing>
      </w:r>
    </w:p>
    <w:p w14:paraId="52B15F2E" w14:textId="77777777" w:rsidR="00455BAB" w:rsidRDefault="00455BAB" w:rsidP="00503626">
      <w:pPr>
        <w:spacing w:line="360" w:lineRule="auto"/>
        <w:ind w:right="-360"/>
      </w:pPr>
      <w:r>
        <w:br w:type="page"/>
      </w:r>
    </w:p>
    <w:p w14:paraId="2470E3BA" w14:textId="1208C213" w:rsidR="00547709" w:rsidRDefault="00455BAB" w:rsidP="00503626">
      <w:pPr>
        <w:pStyle w:val="ListParagraph"/>
        <w:spacing w:line="360" w:lineRule="auto"/>
        <w:ind w:right="-360"/>
      </w:pPr>
      <w:r>
        <w:rPr>
          <w:noProof/>
        </w:rPr>
        <w:lastRenderedPageBreak/>
        <w:drawing>
          <wp:inline distT="0" distB="0" distL="0" distR="0" wp14:anchorId="7059D174" wp14:editId="28A51F4C">
            <wp:extent cx="5820410" cy="4877435"/>
            <wp:effectExtent l="0" t="0" r="889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820410" cy="4877435"/>
                    </a:xfrm>
                    <a:prstGeom prst="rect">
                      <a:avLst/>
                    </a:prstGeom>
                    <a:noFill/>
                  </pic:spPr>
                </pic:pic>
              </a:graphicData>
            </a:graphic>
          </wp:inline>
        </w:drawing>
      </w:r>
    </w:p>
    <w:p w14:paraId="750A09F9" w14:textId="77777777" w:rsidR="00455BAB" w:rsidRDefault="00455BAB" w:rsidP="00503626">
      <w:pPr>
        <w:pStyle w:val="ListParagraph"/>
        <w:spacing w:line="360" w:lineRule="auto"/>
        <w:ind w:right="-360"/>
      </w:pPr>
    </w:p>
    <w:p w14:paraId="5DBCDECE" w14:textId="766A30B8" w:rsidR="00455BAB" w:rsidRDefault="00455BAB" w:rsidP="00503626">
      <w:pPr>
        <w:pStyle w:val="ListParagraph"/>
        <w:numPr>
          <w:ilvl w:val="0"/>
          <w:numId w:val="19"/>
        </w:numPr>
        <w:spacing w:line="360" w:lineRule="auto"/>
        <w:ind w:left="720" w:right="-360" w:firstLine="0"/>
      </w:pPr>
      <w:r>
        <w:t>Bộ ghép kênh (MUX):</w:t>
      </w:r>
    </w:p>
    <w:p w14:paraId="62DBF495" w14:textId="124F284C" w:rsidR="00455BAB" w:rsidRDefault="00455BAB" w:rsidP="00503626">
      <w:pPr>
        <w:pStyle w:val="ListParagraph"/>
        <w:numPr>
          <w:ilvl w:val="0"/>
          <w:numId w:val="3"/>
        </w:numPr>
        <w:spacing w:line="360" w:lineRule="auto"/>
        <w:ind w:left="1440" w:right="-360"/>
      </w:pPr>
      <w:r>
        <w:t>Ngõ vào gồm 2 số 2</w:t>
      </w:r>
      <w:r>
        <w:rPr>
          <w:vertAlign w:val="superscript"/>
        </w:rPr>
        <w:t>n</w:t>
      </w:r>
      <w:r>
        <w:t xml:space="preserve"> bits và 1 số 1 bit, ngõ ra là 1 số 2</w:t>
      </w:r>
      <w:r>
        <w:rPr>
          <w:vertAlign w:val="superscript"/>
        </w:rPr>
        <w:t>n</w:t>
      </w:r>
      <w:r>
        <w:t xml:space="preserve"> bits</w:t>
      </w:r>
      <w:r w:rsidR="001666B7">
        <w:t>.</w:t>
      </w:r>
    </w:p>
    <w:p w14:paraId="709D6778" w14:textId="5A65879C" w:rsidR="00455BAB" w:rsidRDefault="00455BAB" w:rsidP="00E83A88">
      <w:pPr>
        <w:pStyle w:val="ListParagraph"/>
        <w:numPr>
          <w:ilvl w:val="0"/>
          <w:numId w:val="3"/>
        </w:numPr>
        <w:spacing w:line="360" w:lineRule="auto"/>
        <w:ind w:left="1440" w:right="-360"/>
      </w:pPr>
      <w:r>
        <w:t>Chức năng: dùng 1bit ngõ vào để chọn ra 1 số trong 2 số ngõ vào 2</w:t>
      </w:r>
      <w:r>
        <w:rPr>
          <w:vertAlign w:val="superscript"/>
        </w:rPr>
        <w:t>n</w:t>
      </w:r>
      <w:r>
        <w:t xml:space="preserve"> bits. Nếu 0 chọn số 2</w:t>
      </w:r>
      <w:r>
        <w:rPr>
          <w:vertAlign w:val="superscript"/>
        </w:rPr>
        <w:t>n</w:t>
      </w:r>
      <w:r>
        <w:t xml:space="preserve"> bits đầu tiên và ngược lại.</w:t>
      </w:r>
    </w:p>
    <w:p w14:paraId="147E0F4D" w14:textId="6ECC69DD" w:rsidR="00455BAB" w:rsidRDefault="00455BAB" w:rsidP="00503626">
      <w:pPr>
        <w:pStyle w:val="ListParagraph"/>
        <w:numPr>
          <w:ilvl w:val="0"/>
          <w:numId w:val="3"/>
        </w:numPr>
        <w:spacing w:line="360" w:lineRule="auto"/>
        <w:ind w:left="1440" w:right="-360"/>
      </w:pPr>
      <w:r>
        <w:t>Dưới đây là đoạn code verilog minh họa bộ dịch 1 bit, 2 bits. Các bộ dich bit lớn hơn thực hiện tương tự.</w:t>
      </w:r>
    </w:p>
    <w:p w14:paraId="00AD540C" w14:textId="701E09CD" w:rsidR="00455BAB" w:rsidRDefault="00D31C30" w:rsidP="00503626">
      <w:pPr>
        <w:pStyle w:val="ListParagraph"/>
        <w:spacing w:line="360" w:lineRule="auto"/>
        <w:ind w:right="-360"/>
      </w:pPr>
      <w:r w:rsidRPr="00D31C30">
        <w:rPr>
          <w:noProof/>
        </w:rPr>
        <w:lastRenderedPageBreak/>
        <w:drawing>
          <wp:inline distT="0" distB="0" distL="0" distR="0" wp14:anchorId="2D062676" wp14:editId="5B30AD69">
            <wp:extent cx="5943600" cy="48958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4895850"/>
                    </a:xfrm>
                    <a:prstGeom prst="rect">
                      <a:avLst/>
                    </a:prstGeom>
                  </pic:spPr>
                </pic:pic>
              </a:graphicData>
            </a:graphic>
          </wp:inline>
        </w:drawing>
      </w:r>
    </w:p>
    <w:p w14:paraId="4B6AE2DA" w14:textId="77777777" w:rsidR="001666B7" w:rsidRDefault="001666B7" w:rsidP="00503626">
      <w:pPr>
        <w:pStyle w:val="ListParagraph"/>
        <w:spacing w:line="360" w:lineRule="auto"/>
        <w:ind w:right="-360"/>
      </w:pPr>
    </w:p>
    <w:p w14:paraId="096BED38" w14:textId="2BC0C1CC" w:rsidR="001666B7" w:rsidRPr="00C444A8" w:rsidRDefault="001666B7" w:rsidP="00503626">
      <w:pPr>
        <w:pStyle w:val="ListParagraph"/>
        <w:numPr>
          <w:ilvl w:val="0"/>
          <w:numId w:val="1"/>
        </w:numPr>
        <w:spacing w:line="360" w:lineRule="auto"/>
        <w:ind w:right="-360"/>
        <w:rPr>
          <w:b/>
          <w:bCs/>
          <w:sz w:val="32"/>
          <w:szCs w:val="32"/>
        </w:rPr>
      </w:pPr>
      <w:r w:rsidRPr="00C444A8">
        <w:rPr>
          <w:b/>
          <w:bCs/>
          <w:sz w:val="32"/>
          <w:szCs w:val="32"/>
        </w:rPr>
        <w:t>Các phép toán:</w:t>
      </w:r>
    </w:p>
    <w:p w14:paraId="1CD77984" w14:textId="1AC7198E" w:rsidR="001666B7" w:rsidRPr="00C444A8" w:rsidRDefault="001666B7" w:rsidP="00503626">
      <w:pPr>
        <w:pStyle w:val="ListParagraph"/>
        <w:numPr>
          <w:ilvl w:val="0"/>
          <w:numId w:val="23"/>
        </w:numPr>
        <w:spacing w:line="360" w:lineRule="auto"/>
        <w:ind w:left="720" w:right="-360"/>
        <w:rPr>
          <w:b/>
          <w:bCs/>
          <w:sz w:val="32"/>
          <w:szCs w:val="32"/>
        </w:rPr>
      </w:pPr>
      <w:r w:rsidRPr="00C444A8">
        <w:rPr>
          <w:b/>
          <w:bCs/>
          <w:sz w:val="32"/>
          <w:szCs w:val="32"/>
        </w:rPr>
        <w:t>Bộ cộng và bộ trừ:</w:t>
      </w:r>
    </w:p>
    <w:p w14:paraId="632C25A4" w14:textId="6DB5C1F7" w:rsidR="001666B7" w:rsidRPr="00677C2C" w:rsidRDefault="001666B7" w:rsidP="00503626">
      <w:pPr>
        <w:pStyle w:val="ListParagraph"/>
        <w:numPr>
          <w:ilvl w:val="0"/>
          <w:numId w:val="26"/>
        </w:numPr>
        <w:spacing w:line="360" w:lineRule="auto"/>
        <w:ind w:left="720" w:right="-360" w:firstLine="0"/>
      </w:pPr>
      <w:r w:rsidRPr="00677C2C">
        <w:t>Giải thuật:</w:t>
      </w:r>
    </w:p>
    <w:p w14:paraId="70DF164A" w14:textId="325AC245" w:rsidR="001666B7" w:rsidRDefault="001666B7" w:rsidP="00503626">
      <w:pPr>
        <w:pStyle w:val="ListParagraph"/>
        <w:numPr>
          <w:ilvl w:val="0"/>
          <w:numId w:val="27"/>
        </w:numPr>
        <w:spacing w:line="360" w:lineRule="auto"/>
        <w:ind w:left="1440" w:right="-360"/>
      </w:pPr>
      <w:r w:rsidRPr="00677C2C">
        <w:t xml:space="preserve">Chuyển 2 số ngõ vào sang dạng dấu chấm động và tách riêng các phần sign – exponent – </w:t>
      </w:r>
      <w:r w:rsidR="00A93F06" w:rsidRPr="00677C2C">
        <w:t>significand</w:t>
      </w:r>
      <w:r w:rsidRPr="00677C2C">
        <w:t xml:space="preserve"> cho từng số. Ngoài ra cũng mở rộng phần </w:t>
      </w:r>
      <w:r w:rsidR="00A93F06" w:rsidRPr="00677C2C">
        <w:t>significand thành 32 bits với bit 23 bằng 1, bit 31 đến 24 bằng 0, bit 22 đến 0 lấy từ ngõ vào bit 22 đến 0.</w:t>
      </w:r>
    </w:p>
    <w:p w14:paraId="58C65F9C" w14:textId="6FD7AD36" w:rsidR="006A14E0" w:rsidRPr="00677C2C" w:rsidRDefault="006A14E0" w:rsidP="00503626">
      <w:pPr>
        <w:pStyle w:val="ListParagraph"/>
        <w:numPr>
          <w:ilvl w:val="0"/>
          <w:numId w:val="27"/>
        </w:numPr>
        <w:spacing w:line="360" w:lineRule="auto"/>
        <w:ind w:left="1440" w:right="-360"/>
      </w:pPr>
      <w:r>
        <w:t>Ta có 1bit ngõ vào quyết định việc thực hiện phép cộng hay phép trừ: 0 là phép cộng, 1 là phép trừ.</w:t>
      </w:r>
    </w:p>
    <w:p w14:paraId="42056AE0" w14:textId="203F8C86" w:rsidR="00A93F06" w:rsidRPr="00677C2C" w:rsidRDefault="00A93F06" w:rsidP="00503626">
      <w:pPr>
        <w:pStyle w:val="ListParagraph"/>
        <w:numPr>
          <w:ilvl w:val="0"/>
          <w:numId w:val="27"/>
        </w:numPr>
        <w:spacing w:line="360" w:lineRule="auto"/>
        <w:ind w:left="1440" w:right="-360"/>
      </w:pPr>
      <w:r w:rsidRPr="00677C2C">
        <w:lastRenderedPageBreak/>
        <w:t>Đưa phần exponent của 2 số sau khi đã phân tích vào bộ so sánh để tìm ra số có phần exponent nhỏ hơn và phần chênh lệch giữa 2 exponent. Thực hiện dịch phần significand của số có phần exponent nhỏ hơn sang phải tương ứng số phần chênh lệch giữa 2 exponent của 2 số. Sau khi thực hiện, 2 số phải có giá trị giữ nguyên nhưng exponent của 2 số là bằng nhau.</w:t>
      </w:r>
    </w:p>
    <w:p w14:paraId="1B0CBBF6" w14:textId="77777777" w:rsidR="00677C2C" w:rsidRPr="00677C2C" w:rsidRDefault="00421126" w:rsidP="00503626">
      <w:pPr>
        <w:pStyle w:val="ListParagraph"/>
        <w:numPr>
          <w:ilvl w:val="0"/>
          <w:numId w:val="27"/>
        </w:numPr>
        <w:spacing w:line="360" w:lineRule="auto"/>
        <w:ind w:left="1440" w:right="-360"/>
      </w:pPr>
      <w:r w:rsidRPr="00677C2C">
        <w:t xml:space="preserve">Sau khi đã hiệu chỉnh 2 số sao cho phần exponent bằng nhau, ta thực hiện phép cộng hoặc trừ. </w:t>
      </w:r>
    </w:p>
    <w:p w14:paraId="0248745D" w14:textId="77777777" w:rsidR="00677C2C" w:rsidRPr="00677C2C" w:rsidRDefault="00421126" w:rsidP="00503626">
      <w:pPr>
        <w:pStyle w:val="ListParagraph"/>
        <w:numPr>
          <w:ilvl w:val="0"/>
          <w:numId w:val="27"/>
        </w:numPr>
        <w:spacing w:line="360" w:lineRule="auto"/>
        <w:ind w:left="1440" w:right="-360"/>
      </w:pPr>
      <w:r w:rsidRPr="00677C2C">
        <w:t xml:space="preserve">Đối với phép cộng: cộng 2 phần significand với nhau (bằng bộ full-adder) và ta thu được phần signìicand mới. </w:t>
      </w:r>
    </w:p>
    <w:p w14:paraId="40FEA461" w14:textId="30A4D772" w:rsidR="00A93F06" w:rsidRPr="00677C2C" w:rsidRDefault="00421126" w:rsidP="00503626">
      <w:pPr>
        <w:pStyle w:val="ListParagraph"/>
        <w:numPr>
          <w:ilvl w:val="0"/>
          <w:numId w:val="27"/>
        </w:numPr>
        <w:spacing w:line="360" w:lineRule="auto"/>
        <w:ind w:left="1440" w:right="-360"/>
      </w:pPr>
      <w:r w:rsidRPr="00677C2C">
        <w:t xml:space="preserve">Đối với phép trừ: trừ 2 phần significand với nhau (bằng bộ full-subtractor); sau đó chuẩn hóa significand lại bằng bộ PE đã được giải thích ở các phép toán quan trọng, để đảm bảo bit 1 </w:t>
      </w:r>
      <w:r w:rsidR="0002508B" w:rsidRPr="00677C2C">
        <w:t>đầu tiên nằm ở vị trí bit 23</w:t>
      </w:r>
      <w:r w:rsidR="00677C2C" w:rsidRPr="00677C2C">
        <w:t>. Số lần cần dịch được dung để hiệu chỉnh phần mũ của kết quả sau khi dịch.</w:t>
      </w:r>
    </w:p>
    <w:p w14:paraId="3EEA0B14" w14:textId="693B4929" w:rsidR="00677C2C" w:rsidRPr="00677C2C" w:rsidRDefault="00677C2C" w:rsidP="00503626">
      <w:pPr>
        <w:pStyle w:val="ListParagraph"/>
        <w:numPr>
          <w:ilvl w:val="0"/>
          <w:numId w:val="27"/>
        </w:numPr>
        <w:spacing w:line="360" w:lineRule="auto"/>
        <w:ind w:left="1440" w:right="-360"/>
      </w:pPr>
      <w:r w:rsidRPr="00677C2C">
        <w:t>Tổng hợp lại kết quả ngõ ra thành 1 số 32 bits duy nhất</w:t>
      </w:r>
    </w:p>
    <w:p w14:paraId="2272A993" w14:textId="405C1B2C" w:rsidR="00677C2C" w:rsidRPr="00677C2C" w:rsidRDefault="00677C2C" w:rsidP="00503626">
      <w:pPr>
        <w:pStyle w:val="ListParagraph"/>
        <w:numPr>
          <w:ilvl w:val="0"/>
          <w:numId w:val="27"/>
        </w:numPr>
        <w:spacing w:line="360" w:lineRule="auto"/>
        <w:ind w:left="1440" w:right="-360"/>
      </w:pPr>
      <w:r w:rsidRPr="00677C2C">
        <w:t>Kiểm tra xem kết quả ngõ ra có bị tràn hay không. Nếu tràn thì thông báo qua cờ exception.</w:t>
      </w:r>
    </w:p>
    <w:p w14:paraId="288B44B9" w14:textId="759CD128" w:rsidR="00677C2C" w:rsidRPr="00677C2C" w:rsidRDefault="00677C2C" w:rsidP="00503626">
      <w:pPr>
        <w:pStyle w:val="ListParagraph"/>
        <w:numPr>
          <w:ilvl w:val="0"/>
          <w:numId w:val="26"/>
        </w:numPr>
        <w:spacing w:line="360" w:lineRule="auto"/>
        <w:ind w:left="720" w:right="-360" w:firstLine="0"/>
      </w:pPr>
      <w:r w:rsidRPr="00677C2C">
        <w:t>Các khối cơ bản:</w:t>
      </w:r>
      <w:r>
        <w:t xml:space="preserve"> bao gồm </w:t>
      </w:r>
      <w:r w:rsidR="00C173A0">
        <w:t xml:space="preserve">6 </w:t>
      </w:r>
      <w:r>
        <w:t>khối cơ bản như sau:</w:t>
      </w:r>
    </w:p>
    <w:p w14:paraId="3DA3DA3F" w14:textId="28DA62D1" w:rsidR="00677C2C" w:rsidRPr="00677C2C" w:rsidRDefault="00677C2C" w:rsidP="00503626">
      <w:pPr>
        <w:pStyle w:val="ListParagraph"/>
        <w:numPr>
          <w:ilvl w:val="0"/>
          <w:numId w:val="27"/>
        </w:numPr>
        <w:spacing w:line="360" w:lineRule="auto"/>
        <w:ind w:left="1440" w:right="-360"/>
      </w:pPr>
      <w:r w:rsidRPr="00677C2C">
        <w:t>DECOMPOSE_AS:</w:t>
      </w:r>
    </w:p>
    <w:p w14:paraId="5D0DAACA" w14:textId="5645F5D3" w:rsidR="00677C2C" w:rsidRPr="00B76D08" w:rsidRDefault="00B76D08" w:rsidP="00503626">
      <w:pPr>
        <w:pStyle w:val="ListParagraph"/>
        <w:numPr>
          <w:ilvl w:val="0"/>
          <w:numId w:val="10"/>
        </w:numPr>
        <w:spacing w:line="360" w:lineRule="auto"/>
        <w:ind w:right="-360"/>
      </w:pPr>
      <w:r w:rsidRPr="00B76D08">
        <w:t>Có chức năng phân tích 2 số 32 bits đầu vào thành các phần tương ứng bao gồm phần dấu (sign), phần mũ (exponent) và phần định trị (significand).</w:t>
      </w:r>
    </w:p>
    <w:p w14:paraId="54F478E4" w14:textId="1A722F44" w:rsidR="00B76D08" w:rsidRPr="00B76D08" w:rsidRDefault="00B76D08" w:rsidP="00503626">
      <w:pPr>
        <w:pStyle w:val="ListParagraph"/>
        <w:numPr>
          <w:ilvl w:val="0"/>
          <w:numId w:val="10"/>
        </w:numPr>
        <w:spacing w:line="360" w:lineRule="auto"/>
        <w:ind w:right="-360"/>
      </w:pPr>
      <w:r w:rsidRPr="00B76D08">
        <w:t>Tín hiệu vào bao gồm 2 số ngõ vào 32 bits (a và b). Tín hiệu ngõ ra gồm 6 phần bao gồm phần sign (1 bit), phần exponent (8 bits) và phần significand (32 bits) cho 2 số ngõ vào.</w:t>
      </w:r>
    </w:p>
    <w:p w14:paraId="298C0E09" w14:textId="328EB157" w:rsidR="00B76D08" w:rsidRDefault="00B76D08" w:rsidP="00503626">
      <w:pPr>
        <w:pStyle w:val="ListParagraph"/>
        <w:numPr>
          <w:ilvl w:val="0"/>
          <w:numId w:val="10"/>
        </w:numPr>
        <w:spacing w:line="360" w:lineRule="auto"/>
        <w:ind w:right="-360"/>
      </w:pPr>
      <w:r w:rsidRPr="00B76D08">
        <w:lastRenderedPageBreak/>
        <w:t xml:space="preserve">Ta so sánh 2 số 32 bits ngõ vào, số nào lớn hơn sẽ ra ở ngõ a và nhỏ hơn sẽ ra ở ngõ b. </w:t>
      </w:r>
      <w:r>
        <w:t>Mục đích chính để cho thuận lợi cho phép cộng trừ.</w:t>
      </w:r>
    </w:p>
    <w:p w14:paraId="76BB8437" w14:textId="4C9A3988" w:rsidR="00B76D08" w:rsidRDefault="00B76D08" w:rsidP="00503626">
      <w:pPr>
        <w:pStyle w:val="ListParagraph"/>
        <w:numPr>
          <w:ilvl w:val="0"/>
          <w:numId w:val="10"/>
        </w:numPr>
        <w:spacing w:line="360" w:lineRule="auto"/>
        <w:ind w:right="-360"/>
      </w:pPr>
      <w:r>
        <w:t>Phần significand được mở rộng đã được đề cập ở phần trên.</w:t>
      </w:r>
    </w:p>
    <w:p w14:paraId="539DE202" w14:textId="4CD951FF" w:rsidR="00B76D08" w:rsidRDefault="00B76D08" w:rsidP="00503626">
      <w:pPr>
        <w:pStyle w:val="ListParagraph"/>
        <w:numPr>
          <w:ilvl w:val="0"/>
          <w:numId w:val="27"/>
        </w:numPr>
        <w:spacing w:line="360" w:lineRule="auto"/>
        <w:ind w:left="1440" w:right="-360"/>
      </w:pPr>
      <w:r w:rsidRPr="00B76D08">
        <w:t>EQUALIZING_AS</w:t>
      </w:r>
      <w:r>
        <w:t>:</w:t>
      </w:r>
    </w:p>
    <w:p w14:paraId="482B9454" w14:textId="6FD7432E" w:rsidR="00B76D08" w:rsidRDefault="00B76D08" w:rsidP="00503626">
      <w:pPr>
        <w:pStyle w:val="ListParagraph"/>
        <w:numPr>
          <w:ilvl w:val="0"/>
          <w:numId w:val="10"/>
        </w:numPr>
        <w:spacing w:line="360" w:lineRule="auto"/>
        <w:ind w:right="-360"/>
      </w:pPr>
      <w:r>
        <w:t>Có chức năng cân bằng phần exponent và điều chỉnh phần significand để thực hiện phép cộng trừ.</w:t>
      </w:r>
    </w:p>
    <w:p w14:paraId="30393698" w14:textId="4AD7660B" w:rsidR="00B76D08" w:rsidRDefault="00B76D08" w:rsidP="00503626">
      <w:pPr>
        <w:pStyle w:val="ListParagraph"/>
        <w:numPr>
          <w:ilvl w:val="0"/>
          <w:numId w:val="10"/>
        </w:numPr>
        <w:spacing w:line="360" w:lineRule="auto"/>
        <w:ind w:right="-360"/>
      </w:pPr>
      <w:r>
        <w:t xml:space="preserve">Tín hiệu vào bao gồm 2 số </w:t>
      </w:r>
      <w:r w:rsidR="00806A9C" w:rsidRPr="00806A9C">
        <w:t xml:space="preserve">exponent </w:t>
      </w:r>
      <w:r w:rsidR="00806A9C">
        <w:t xml:space="preserve">8 bits và 1 số </w:t>
      </w:r>
      <w:r w:rsidR="00806A9C" w:rsidRPr="00806A9C">
        <w:t xml:space="preserve">significand </w:t>
      </w:r>
      <w:r w:rsidR="00806A9C">
        <w:t xml:space="preserve">32 bits của số nhỏ hơn </w:t>
      </w:r>
    </w:p>
    <w:p w14:paraId="592FFBAF" w14:textId="54998BA9" w:rsidR="00806A9C" w:rsidRDefault="00806A9C" w:rsidP="00503626">
      <w:pPr>
        <w:pStyle w:val="ListParagraph"/>
        <w:numPr>
          <w:ilvl w:val="0"/>
          <w:numId w:val="10"/>
        </w:numPr>
        <w:spacing w:line="360" w:lineRule="auto"/>
        <w:ind w:right="-360"/>
      </w:pPr>
      <w:r>
        <w:t>Ngõ ra sẽ là 1 số 32 bits đã được hiệu chỉnh</w:t>
      </w:r>
    </w:p>
    <w:p w14:paraId="218FAB56" w14:textId="79DFB7FA" w:rsidR="00806A9C" w:rsidRDefault="00806A9C" w:rsidP="00503626">
      <w:pPr>
        <w:pStyle w:val="ListParagraph"/>
        <w:numPr>
          <w:ilvl w:val="0"/>
          <w:numId w:val="10"/>
        </w:numPr>
        <w:spacing w:line="360" w:lineRule="auto"/>
        <w:ind w:right="-360"/>
      </w:pPr>
      <w:r>
        <w:t>Nguyên lý hoạt động: trừ 2 số exponent 8 bits, ta tiến hình dịch phần significand của ngõ vào.</w:t>
      </w:r>
    </w:p>
    <w:p w14:paraId="16A1E97C" w14:textId="58B47164" w:rsidR="00806A9C" w:rsidRDefault="00806A9C" w:rsidP="00503626">
      <w:pPr>
        <w:pStyle w:val="ListParagraph"/>
        <w:numPr>
          <w:ilvl w:val="0"/>
          <w:numId w:val="27"/>
        </w:numPr>
        <w:spacing w:line="360" w:lineRule="auto"/>
        <w:ind w:left="1440" w:right="-360"/>
      </w:pPr>
      <w:r w:rsidRPr="00806A9C">
        <w:t>CONVERTER_1_AS</w:t>
      </w:r>
      <w:r>
        <w:t>:</w:t>
      </w:r>
    </w:p>
    <w:p w14:paraId="1D6EDCBA" w14:textId="3EB0440B" w:rsidR="00806A9C" w:rsidRDefault="00806A9C" w:rsidP="00503626">
      <w:pPr>
        <w:pStyle w:val="ListParagraph"/>
        <w:numPr>
          <w:ilvl w:val="0"/>
          <w:numId w:val="10"/>
        </w:numPr>
        <w:spacing w:line="360" w:lineRule="auto"/>
        <w:ind w:right="-360"/>
      </w:pPr>
      <w:r>
        <w:t xml:space="preserve">Có chức năng xác định </w:t>
      </w:r>
      <w:r w:rsidR="006A14E0">
        <w:t>bit dấu ngõ ra (output_sign) và việc thực hiện phép cộng hay phép trừ do bit operation quyết định.</w:t>
      </w:r>
    </w:p>
    <w:p w14:paraId="0B2F1FE8" w14:textId="2AFB1EE7" w:rsidR="006A14E0" w:rsidRDefault="006A14E0" w:rsidP="00503626">
      <w:pPr>
        <w:pStyle w:val="ListParagraph"/>
        <w:numPr>
          <w:ilvl w:val="0"/>
          <w:numId w:val="10"/>
        </w:numPr>
        <w:spacing w:line="360" w:lineRule="auto"/>
        <w:ind w:right="-360"/>
      </w:pPr>
      <w:r>
        <w:t>Nguyên lý hoạt động: việc xác định dấu bit ngõ ra (</w:t>
      </w:r>
      <w:r w:rsidRPr="006A14E0">
        <w:t>output_sign</w:t>
      </w:r>
      <w:r>
        <w:t>) và 0 hay 1 ta xét đến đang thực hiện phép cộng hay phép trừ và dấu của số của ngõ vào lớn hơn</w:t>
      </w:r>
      <w:r w:rsidR="00BD6D99">
        <w:t>. Xác định bit ngõ ra (operation) thực hiện bằng cách xor dấu của dấu a và b.</w:t>
      </w:r>
    </w:p>
    <w:p w14:paraId="7EDD4554" w14:textId="625F4CA0" w:rsidR="00BD6D99" w:rsidRDefault="00BD6D99" w:rsidP="00503626">
      <w:pPr>
        <w:pStyle w:val="ListParagraph"/>
        <w:numPr>
          <w:ilvl w:val="0"/>
          <w:numId w:val="27"/>
        </w:numPr>
        <w:spacing w:line="360" w:lineRule="auto"/>
        <w:ind w:left="1440" w:right="-360"/>
      </w:pPr>
      <w:r w:rsidRPr="00BD6D99">
        <w:t>ADD_BLOCK</w:t>
      </w:r>
      <w:r>
        <w:t>:</w:t>
      </w:r>
    </w:p>
    <w:p w14:paraId="7D0B7428" w14:textId="5DEC8D93" w:rsidR="00BD6D99" w:rsidRDefault="00BD6D99" w:rsidP="00503626">
      <w:pPr>
        <w:pStyle w:val="ListParagraph"/>
        <w:numPr>
          <w:ilvl w:val="0"/>
          <w:numId w:val="10"/>
        </w:numPr>
        <w:spacing w:line="360" w:lineRule="auto"/>
        <w:ind w:right="-360"/>
      </w:pPr>
      <w:r>
        <w:t>Có chức năng thực hiện phép toán cộng 32 bits cho phần significand của 2 số. Kết quả trả về là 1 số 32 bits.</w:t>
      </w:r>
    </w:p>
    <w:p w14:paraId="57001BF7" w14:textId="5BFEE93C" w:rsidR="00BD6D99" w:rsidRDefault="00BD6D99" w:rsidP="00503626">
      <w:pPr>
        <w:pStyle w:val="ListParagraph"/>
        <w:numPr>
          <w:ilvl w:val="0"/>
          <w:numId w:val="10"/>
        </w:numPr>
        <w:spacing w:line="360" w:lineRule="auto"/>
        <w:ind w:right="-360"/>
      </w:pPr>
      <w:r>
        <w:t xml:space="preserve">Nếu bit 24 của kết quả trả về là 1 thì phần exponent sẽ được tăng thêm 1 bằng bộ cộng </w:t>
      </w:r>
      <w:r w:rsidRPr="00BD6D99">
        <w:t>FULL_ADDER_8BITS</w:t>
      </w:r>
      <w:r>
        <w:t>.</w:t>
      </w:r>
    </w:p>
    <w:p w14:paraId="5D469177" w14:textId="344F7056" w:rsidR="00BD6D99" w:rsidRDefault="00BD6D99" w:rsidP="00503626">
      <w:pPr>
        <w:pStyle w:val="ListParagraph"/>
        <w:numPr>
          <w:ilvl w:val="0"/>
          <w:numId w:val="10"/>
        </w:numPr>
        <w:spacing w:line="360" w:lineRule="auto"/>
        <w:ind w:right="-360"/>
      </w:pPr>
      <w:r>
        <w:t xml:space="preserve">Ngõ ra của bộ này sẽ là 31 bits bao gồm 8 bits từ bit 30 đến 23 của exponent và 23 bits từ bít 23 đến 1 nếu bit kết quả trả về là 1, nếu ngược lại sẽ lấy bit từ 22 đến </w:t>
      </w:r>
      <w:r w:rsidR="003A07F5">
        <w:t>0 của kết quả trả về.</w:t>
      </w:r>
    </w:p>
    <w:p w14:paraId="567BCE31" w14:textId="29C4DD11" w:rsidR="00BD6D99" w:rsidRDefault="00BD6D99" w:rsidP="00503626">
      <w:pPr>
        <w:pStyle w:val="ListParagraph"/>
        <w:numPr>
          <w:ilvl w:val="0"/>
          <w:numId w:val="10"/>
        </w:numPr>
        <w:spacing w:line="360" w:lineRule="auto"/>
        <w:ind w:right="-360"/>
      </w:pPr>
      <w:r>
        <w:lastRenderedPageBreak/>
        <w:t xml:space="preserve">Khối trên được thực hiện bằng bộ cộng </w:t>
      </w:r>
      <w:r w:rsidRPr="00BD6D99">
        <w:t>FULL_ADDER_32BITS</w:t>
      </w:r>
      <w:r>
        <w:t>.</w:t>
      </w:r>
    </w:p>
    <w:p w14:paraId="0061AFD8" w14:textId="189A4214" w:rsidR="00BD6D99" w:rsidRDefault="00BD6D99" w:rsidP="00503626">
      <w:pPr>
        <w:pStyle w:val="ListParagraph"/>
        <w:numPr>
          <w:ilvl w:val="0"/>
          <w:numId w:val="27"/>
        </w:numPr>
        <w:spacing w:line="360" w:lineRule="auto"/>
        <w:ind w:left="1440" w:right="-360"/>
      </w:pPr>
      <w:r w:rsidRPr="00BD6D99">
        <w:t>SUB_BLOCK</w:t>
      </w:r>
      <w:r>
        <w:t>:</w:t>
      </w:r>
    </w:p>
    <w:p w14:paraId="70E5B98D" w14:textId="164F94D2" w:rsidR="00BD6D99" w:rsidRDefault="00BD6D99" w:rsidP="00503626">
      <w:pPr>
        <w:pStyle w:val="ListParagraph"/>
        <w:numPr>
          <w:ilvl w:val="0"/>
          <w:numId w:val="10"/>
        </w:numPr>
        <w:spacing w:line="360" w:lineRule="auto"/>
        <w:ind w:right="-360"/>
      </w:pPr>
      <w:r>
        <w:t xml:space="preserve">Có chức năng thực hiện phép toán trừ 32 bits cho phần significand của 2 số. Sau đó ta </w:t>
      </w:r>
      <w:r w:rsidR="003A07F5">
        <w:t xml:space="preserve">dung bộ </w:t>
      </w:r>
      <w:r w:rsidR="003A07F5" w:rsidRPr="003A07F5">
        <w:t>PRIORITY_ENCODER_32BITS_SIG</w:t>
      </w:r>
      <w:r w:rsidR="003A07F5">
        <w:t xml:space="preserve"> được cải tiến từ bộ PE 32 bits đã đề cập ở trên, mục đích để hiệu chỉnh phần exponent. </w:t>
      </w:r>
    </w:p>
    <w:p w14:paraId="78A4877B" w14:textId="7CAEDB68" w:rsidR="003A07F5" w:rsidRDefault="003A07F5" w:rsidP="00503626">
      <w:pPr>
        <w:pStyle w:val="ListParagraph"/>
        <w:numPr>
          <w:ilvl w:val="0"/>
          <w:numId w:val="10"/>
        </w:numPr>
        <w:spacing w:line="360" w:lineRule="auto"/>
        <w:ind w:right="-360"/>
      </w:pPr>
      <w:r>
        <w:t>Ngõ ra của bộ này sẽ là 31 bits.</w:t>
      </w:r>
    </w:p>
    <w:p w14:paraId="5B241E77" w14:textId="3B43CD7D" w:rsidR="003A07F5" w:rsidRDefault="003A07F5" w:rsidP="00503626">
      <w:pPr>
        <w:pStyle w:val="ListParagraph"/>
        <w:numPr>
          <w:ilvl w:val="0"/>
          <w:numId w:val="27"/>
        </w:numPr>
        <w:spacing w:line="360" w:lineRule="auto"/>
        <w:ind w:left="1440" w:right="-360"/>
      </w:pPr>
      <w:r w:rsidRPr="003A07F5">
        <w:t>OUTPUT_AS</w:t>
      </w:r>
      <w:r>
        <w:t>:</w:t>
      </w:r>
    </w:p>
    <w:p w14:paraId="332EFD51" w14:textId="690DE60B" w:rsidR="003A07F5" w:rsidRDefault="003A07F5" w:rsidP="00503626">
      <w:pPr>
        <w:pStyle w:val="ListParagraph"/>
        <w:numPr>
          <w:ilvl w:val="0"/>
          <w:numId w:val="10"/>
        </w:numPr>
        <w:spacing w:line="360" w:lineRule="auto"/>
        <w:ind w:right="-360"/>
      </w:pPr>
      <w:r>
        <w:t xml:space="preserve">Có chức năng nên dùng kết quả của bộ </w:t>
      </w:r>
      <w:r w:rsidRPr="003A07F5">
        <w:t>ADD_BLOCK</w:t>
      </w:r>
      <w:r>
        <w:t xml:space="preserve"> hay kết quả của bộ </w:t>
      </w:r>
      <w:r w:rsidRPr="003A07F5">
        <w:t>SUB_BLOCK</w:t>
      </w:r>
      <w:r>
        <w:t xml:space="preserve"> theo bit dấu của operation.</w:t>
      </w:r>
    </w:p>
    <w:p w14:paraId="553F21FD" w14:textId="717D3DAB" w:rsidR="003A07F5" w:rsidRDefault="003A07F5" w:rsidP="00503626">
      <w:pPr>
        <w:pStyle w:val="ListParagraph"/>
        <w:numPr>
          <w:ilvl w:val="0"/>
          <w:numId w:val="10"/>
        </w:numPr>
        <w:spacing w:line="360" w:lineRule="auto"/>
        <w:ind w:right="-360"/>
      </w:pPr>
      <w:r>
        <w:t>Ngõ ra của bộ này là kết quả phép toán cộng hoặc trừ.</w:t>
      </w:r>
    </w:p>
    <w:p w14:paraId="32FD9182" w14:textId="72B7DC2F" w:rsidR="003A07F5" w:rsidRDefault="003A07F5" w:rsidP="00503626">
      <w:pPr>
        <w:pStyle w:val="ListParagraph"/>
        <w:numPr>
          <w:ilvl w:val="0"/>
          <w:numId w:val="26"/>
        </w:numPr>
        <w:spacing w:line="360" w:lineRule="auto"/>
        <w:ind w:left="720" w:right="-360" w:firstLine="0"/>
      </w:pPr>
      <w:r>
        <w:t xml:space="preserve">Nội dung của file </w:t>
      </w:r>
      <w:r w:rsidRPr="003A07F5">
        <w:t>ADD_SUB_2021</w:t>
      </w:r>
      <w:r>
        <w:t>.v:</w:t>
      </w:r>
    </w:p>
    <w:p w14:paraId="1286F734" w14:textId="088C97AC" w:rsidR="003A07F5" w:rsidRDefault="003A07F5" w:rsidP="00503626">
      <w:pPr>
        <w:pStyle w:val="ListParagraph"/>
        <w:spacing w:line="360" w:lineRule="auto"/>
        <w:ind w:right="-360"/>
      </w:pPr>
      <w:r w:rsidRPr="003A07F5">
        <w:rPr>
          <w:noProof/>
        </w:rPr>
        <w:drawing>
          <wp:inline distT="0" distB="0" distL="0" distR="0" wp14:anchorId="1873A4D6" wp14:editId="6433774C">
            <wp:extent cx="5943600" cy="3136900"/>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3600" cy="3136900"/>
                    </a:xfrm>
                    <a:prstGeom prst="rect">
                      <a:avLst/>
                    </a:prstGeom>
                  </pic:spPr>
                </pic:pic>
              </a:graphicData>
            </a:graphic>
          </wp:inline>
        </w:drawing>
      </w:r>
    </w:p>
    <w:p w14:paraId="14A34E4B" w14:textId="57FF5E8C" w:rsidR="003864BA" w:rsidRDefault="003864BA" w:rsidP="00503626">
      <w:pPr>
        <w:pStyle w:val="ListParagraph"/>
        <w:spacing w:line="360" w:lineRule="auto"/>
        <w:ind w:right="-360"/>
      </w:pPr>
    </w:p>
    <w:p w14:paraId="7ADB0FC0" w14:textId="7E7A887A" w:rsidR="003864BA" w:rsidRDefault="003864BA" w:rsidP="00503626">
      <w:pPr>
        <w:pStyle w:val="ListParagraph"/>
        <w:numPr>
          <w:ilvl w:val="0"/>
          <w:numId w:val="26"/>
        </w:numPr>
        <w:spacing w:line="360" w:lineRule="auto"/>
        <w:ind w:left="720" w:right="-360" w:firstLine="0"/>
      </w:pPr>
      <w:bookmarkStart w:id="2" w:name="_Hlk74778797"/>
      <w:r>
        <w:t>Nội dung khi testbench:</w:t>
      </w:r>
    </w:p>
    <w:p w14:paraId="58032ECB" w14:textId="0412801D" w:rsidR="00E71E30" w:rsidRDefault="00E71E30" w:rsidP="00E71E30">
      <w:pPr>
        <w:pStyle w:val="ListParagraph"/>
        <w:spacing w:line="360" w:lineRule="auto"/>
        <w:ind w:right="-360"/>
      </w:pPr>
      <w:r w:rsidRPr="00E71E30">
        <w:rPr>
          <w:noProof/>
        </w:rPr>
        <w:lastRenderedPageBreak/>
        <w:drawing>
          <wp:inline distT="0" distB="0" distL="0" distR="0" wp14:anchorId="26FF3A14" wp14:editId="510FE565">
            <wp:extent cx="5943600" cy="87820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3600" cy="878205"/>
                    </a:xfrm>
                    <a:prstGeom prst="rect">
                      <a:avLst/>
                    </a:prstGeom>
                  </pic:spPr>
                </pic:pic>
              </a:graphicData>
            </a:graphic>
          </wp:inline>
        </w:drawing>
      </w:r>
    </w:p>
    <w:p w14:paraId="3E367C82" w14:textId="2ECF8731" w:rsidR="00E71E30" w:rsidRDefault="00E71E30" w:rsidP="00E71E30">
      <w:pPr>
        <w:pStyle w:val="ListParagraph"/>
        <w:spacing w:line="360" w:lineRule="auto"/>
        <w:ind w:right="-360"/>
      </w:pPr>
      <w:r>
        <w:rPr>
          <w:noProof/>
        </w:rPr>
        <w:drawing>
          <wp:inline distT="0" distB="0" distL="0" distR="0" wp14:anchorId="62A0A888" wp14:editId="0A9FCD87">
            <wp:extent cx="5942890" cy="801245"/>
            <wp:effectExtent l="0" t="0" r="127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016655" cy="811190"/>
                    </a:xfrm>
                    <a:prstGeom prst="rect">
                      <a:avLst/>
                    </a:prstGeom>
                    <a:noFill/>
                  </pic:spPr>
                </pic:pic>
              </a:graphicData>
            </a:graphic>
          </wp:inline>
        </w:drawing>
      </w:r>
    </w:p>
    <w:bookmarkEnd w:id="2"/>
    <w:p w14:paraId="232FFC0C" w14:textId="41AD05C9" w:rsidR="003864BA" w:rsidRPr="00C444A8" w:rsidRDefault="003864BA" w:rsidP="00503626">
      <w:pPr>
        <w:pStyle w:val="ListParagraph"/>
        <w:numPr>
          <w:ilvl w:val="0"/>
          <w:numId w:val="23"/>
        </w:numPr>
        <w:spacing w:line="360" w:lineRule="auto"/>
        <w:ind w:left="720" w:right="-360"/>
        <w:rPr>
          <w:b/>
          <w:bCs/>
          <w:sz w:val="32"/>
          <w:szCs w:val="32"/>
        </w:rPr>
      </w:pPr>
      <w:r w:rsidRPr="00C444A8">
        <w:rPr>
          <w:b/>
          <w:bCs/>
          <w:sz w:val="32"/>
          <w:szCs w:val="32"/>
        </w:rPr>
        <w:t>Bộ nhân:</w:t>
      </w:r>
    </w:p>
    <w:p w14:paraId="25C3B8ED" w14:textId="08810D52" w:rsidR="003864BA" w:rsidRDefault="003864BA" w:rsidP="00503626">
      <w:pPr>
        <w:pStyle w:val="ListParagraph"/>
        <w:numPr>
          <w:ilvl w:val="0"/>
          <w:numId w:val="28"/>
        </w:numPr>
        <w:spacing w:line="360" w:lineRule="auto"/>
        <w:ind w:left="1080" w:right="-360"/>
      </w:pPr>
      <w:r>
        <w:t>Giải thuật:</w:t>
      </w:r>
    </w:p>
    <w:p w14:paraId="59E8B810" w14:textId="45000DA5" w:rsidR="003864BA" w:rsidRDefault="003864BA" w:rsidP="00503626">
      <w:pPr>
        <w:pStyle w:val="ListParagraph"/>
        <w:numPr>
          <w:ilvl w:val="0"/>
          <w:numId w:val="27"/>
        </w:numPr>
        <w:spacing w:line="360" w:lineRule="auto"/>
        <w:ind w:left="1440" w:right="-360"/>
      </w:pPr>
      <w:r>
        <w:t xml:space="preserve">Tương tự như phân tích ở bộ cộng trừ, đầu tiên ta tách 2 số 32 bits của ngõ vào thành 3 </w:t>
      </w:r>
      <w:r w:rsidR="00354D5A">
        <w:t>thành phần sign, exponent, significand.</w:t>
      </w:r>
    </w:p>
    <w:p w14:paraId="2E18473D" w14:textId="14A3C819" w:rsidR="00354D5A" w:rsidRDefault="00354D5A" w:rsidP="00503626">
      <w:pPr>
        <w:pStyle w:val="ListParagraph"/>
        <w:numPr>
          <w:ilvl w:val="0"/>
          <w:numId w:val="27"/>
        </w:numPr>
        <w:spacing w:line="360" w:lineRule="auto"/>
        <w:ind w:left="1440" w:right="-360"/>
      </w:pPr>
      <w:r>
        <w:t>Khi thực hiện nhân 2 số, về cơ bản là thực hiện phép cộng phần exponent, phép nhân cho phần significand và phép xor cho dấu của 2 số.</w:t>
      </w:r>
    </w:p>
    <w:p w14:paraId="6A4015AF" w14:textId="7F5CD69F" w:rsidR="00354D5A" w:rsidRDefault="00354D5A" w:rsidP="00503626">
      <w:pPr>
        <w:pStyle w:val="ListParagraph"/>
        <w:numPr>
          <w:ilvl w:val="0"/>
          <w:numId w:val="27"/>
        </w:numPr>
        <w:spacing w:line="360" w:lineRule="auto"/>
        <w:ind w:left="1440" w:right="-360"/>
      </w:pPr>
      <w:r>
        <w:t>Khi thực hiện phép nhân cho phần significand. Về bản chất giống việc thực hiện phép nhân bình thường, ta thực hiện liên tục phép dịch phải và phép cộng hàng dọc xuống. Kết quả phép tính này sẽ có ngõ ra có số bit gấp đôi số bit của ngõ vào. Ví dụ: ta có ngõ vào 2 số 32 bits thì kết quả thu được sẽ là 64 bits của ngõ ra.</w:t>
      </w:r>
    </w:p>
    <w:p w14:paraId="27A294F7" w14:textId="14587E22" w:rsidR="00354D5A" w:rsidRDefault="00354D5A" w:rsidP="00503626">
      <w:pPr>
        <w:pStyle w:val="ListParagraph"/>
        <w:numPr>
          <w:ilvl w:val="0"/>
          <w:numId w:val="27"/>
        </w:numPr>
        <w:spacing w:line="360" w:lineRule="auto"/>
        <w:ind w:left="1440" w:right="-360"/>
      </w:pPr>
      <w:r>
        <w:t>Tổng hợp lại kết quả và kiểm tra xem kết quả ngõ ra có bị tràn trên hay tràn dưới hay không.</w:t>
      </w:r>
    </w:p>
    <w:p w14:paraId="142EF183" w14:textId="77777777" w:rsidR="00C173A0" w:rsidRPr="00C173A0" w:rsidRDefault="00C173A0" w:rsidP="00503626">
      <w:pPr>
        <w:pStyle w:val="ListParagraph"/>
        <w:numPr>
          <w:ilvl w:val="0"/>
          <w:numId w:val="28"/>
        </w:numPr>
        <w:spacing w:line="360" w:lineRule="auto"/>
        <w:ind w:left="1080" w:right="-360"/>
      </w:pPr>
      <w:bookmarkStart w:id="3" w:name="_Hlk74815960"/>
      <w:bookmarkStart w:id="4" w:name="_Hlk74779620"/>
      <w:r w:rsidRPr="00C173A0">
        <w:t xml:space="preserve">Các khối cơ bản: </w:t>
      </w:r>
      <w:bookmarkEnd w:id="3"/>
      <w:r w:rsidRPr="00C173A0">
        <w:t>bao gồm 6 khối cơ bản như sau:</w:t>
      </w:r>
    </w:p>
    <w:p w14:paraId="1178519A" w14:textId="7DD7F861" w:rsidR="004A10B5" w:rsidRDefault="004A10B5" w:rsidP="00503626">
      <w:pPr>
        <w:pStyle w:val="ListParagraph"/>
        <w:numPr>
          <w:ilvl w:val="0"/>
          <w:numId w:val="27"/>
        </w:numPr>
        <w:spacing w:line="360" w:lineRule="auto"/>
        <w:ind w:left="1440" w:right="-360"/>
      </w:pPr>
      <w:r w:rsidRPr="004A10B5">
        <w:t>DECOMPOSE_MUL</w:t>
      </w:r>
      <w:r>
        <w:t>: có chức năng phân tích 2 số 32 bits ngõ vào thành 3 thành phần bao gồm: sign, exponent, significand. Trong đó phần significand được mở rộng thành 24 bits với bit thứ 23 là bit 1.</w:t>
      </w:r>
    </w:p>
    <w:p w14:paraId="4849C753" w14:textId="77777777" w:rsidR="004A10B5" w:rsidRDefault="004A10B5" w:rsidP="00503626">
      <w:pPr>
        <w:pStyle w:val="ListParagraph"/>
        <w:numPr>
          <w:ilvl w:val="0"/>
          <w:numId w:val="27"/>
        </w:numPr>
        <w:spacing w:line="360" w:lineRule="auto"/>
        <w:ind w:left="1440" w:right="-360"/>
      </w:pPr>
      <w:r w:rsidRPr="004A10B5">
        <w:t>MUL_NORMALISE</w:t>
      </w:r>
      <w:r>
        <w:t>: thực hiện đồng thời 2 mục đích</w:t>
      </w:r>
    </w:p>
    <w:p w14:paraId="1475B3E4" w14:textId="727A53F4" w:rsidR="004A10B5" w:rsidRDefault="004A10B5" w:rsidP="00503626">
      <w:pPr>
        <w:pStyle w:val="ListParagraph"/>
        <w:numPr>
          <w:ilvl w:val="0"/>
          <w:numId w:val="10"/>
        </w:numPr>
        <w:spacing w:line="360" w:lineRule="auto"/>
        <w:ind w:right="-360"/>
      </w:pPr>
      <w:r>
        <w:lastRenderedPageBreak/>
        <w:t xml:space="preserve">Thực hiện phép nhân 2 phần significand được 1 số 48 bits. Nguyên lý hoạt động của bộ </w:t>
      </w:r>
      <w:r w:rsidRPr="004A10B5">
        <w:t>MULTIPLY</w:t>
      </w:r>
      <w:r>
        <w:t xml:space="preserve"> bắt nguồn từ phép nhân căn bản. Thực hiện đồng thời phép dịch và bộ cộng nối tiếp.</w:t>
      </w:r>
    </w:p>
    <w:p w14:paraId="59F3B239" w14:textId="41F6DD4B" w:rsidR="004A10B5" w:rsidRDefault="004A10B5" w:rsidP="00503626">
      <w:pPr>
        <w:pStyle w:val="ListParagraph"/>
        <w:spacing w:line="360" w:lineRule="auto"/>
        <w:ind w:left="1800" w:right="-360"/>
      </w:pPr>
      <w:r w:rsidRPr="004A10B5">
        <w:rPr>
          <w:noProof/>
        </w:rPr>
        <w:drawing>
          <wp:inline distT="0" distB="0" distL="0" distR="0" wp14:anchorId="29BDAD9E" wp14:editId="6CBA4BB2">
            <wp:extent cx="4010585" cy="2610214"/>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010585" cy="2610214"/>
                    </a:xfrm>
                    <a:prstGeom prst="rect">
                      <a:avLst/>
                    </a:prstGeom>
                  </pic:spPr>
                </pic:pic>
              </a:graphicData>
            </a:graphic>
          </wp:inline>
        </w:drawing>
      </w:r>
    </w:p>
    <w:p w14:paraId="36945E96" w14:textId="6D2E8A7A" w:rsidR="004A10B5" w:rsidRDefault="007052CC" w:rsidP="00503626">
      <w:pPr>
        <w:pStyle w:val="ListParagraph"/>
        <w:numPr>
          <w:ilvl w:val="0"/>
          <w:numId w:val="10"/>
        </w:numPr>
        <w:spacing w:line="360" w:lineRule="auto"/>
        <w:ind w:right="-360"/>
      </w:pPr>
      <w:r>
        <w:t>Thực hiện việc chuẩn hóa kết quả sao cho bits thứ 47 là 1. Kết quả của ngõ ra sẽ là 22 bits đã chuẩn hóa của phần significand.</w:t>
      </w:r>
    </w:p>
    <w:p w14:paraId="2D83655B" w14:textId="29E31396" w:rsidR="007052CC" w:rsidRDefault="007052CC" w:rsidP="00503626">
      <w:pPr>
        <w:pStyle w:val="ListParagraph"/>
        <w:numPr>
          <w:ilvl w:val="0"/>
          <w:numId w:val="27"/>
        </w:numPr>
        <w:spacing w:line="360" w:lineRule="auto"/>
        <w:ind w:left="1440" w:right="-360"/>
      </w:pPr>
      <w:r w:rsidRPr="007052CC">
        <w:t>CHECK_MUL</w:t>
      </w:r>
      <w:r>
        <w:t xml:space="preserve">: có chức năng xác định bit exception để loại trừ 1 trong 2 số ngõ vào là số vô cùng, và có chức năng xem bit zero </w:t>
      </w:r>
      <w:r w:rsidR="009E772E">
        <w:t>được xác định 1 trong 2 số ngõ vào là số 0 hay không.</w:t>
      </w:r>
      <w:r w:rsidR="00503626">
        <w:t xml:space="preserve"> Đồng thời thực hiện phép xor để xác định dấu sign của ngõ ra.</w:t>
      </w:r>
    </w:p>
    <w:p w14:paraId="6F19A71C" w14:textId="786E403E" w:rsidR="009E772E" w:rsidRDefault="009E772E" w:rsidP="00503626">
      <w:pPr>
        <w:pStyle w:val="ListParagraph"/>
        <w:numPr>
          <w:ilvl w:val="0"/>
          <w:numId w:val="27"/>
        </w:numPr>
        <w:spacing w:line="360" w:lineRule="auto"/>
        <w:ind w:left="1440" w:right="-360"/>
      </w:pPr>
      <w:r w:rsidRPr="009E772E">
        <w:t>EXPONENT_MUL</w:t>
      </w:r>
      <w:r>
        <w:t xml:space="preserve">: có chức năng cộng 2 phần exponent lại với nhau. Và công thêm bit 47 của ngõ ra của bộ </w:t>
      </w:r>
      <w:r w:rsidRPr="009E772E">
        <w:t>MULTIPLY</w:t>
      </w:r>
      <w:r>
        <w:t>.</w:t>
      </w:r>
    </w:p>
    <w:p w14:paraId="38A38AF4" w14:textId="122AF8E8" w:rsidR="009E772E" w:rsidRDefault="009E772E" w:rsidP="00503626">
      <w:pPr>
        <w:pStyle w:val="ListParagraph"/>
        <w:numPr>
          <w:ilvl w:val="0"/>
          <w:numId w:val="27"/>
        </w:numPr>
        <w:spacing w:line="360" w:lineRule="auto"/>
        <w:ind w:left="1440" w:right="-360"/>
      </w:pPr>
      <w:r w:rsidRPr="009E772E">
        <w:t>FLOW_MUL</w:t>
      </w:r>
      <w:r>
        <w:t>: có chức năng kiểm tra overflow và underflow.</w:t>
      </w:r>
    </w:p>
    <w:p w14:paraId="159B8FAF" w14:textId="357072A2" w:rsidR="00836538" w:rsidRDefault="00836538" w:rsidP="00503626">
      <w:pPr>
        <w:pStyle w:val="ListParagraph"/>
        <w:numPr>
          <w:ilvl w:val="0"/>
          <w:numId w:val="27"/>
        </w:numPr>
        <w:spacing w:line="360" w:lineRule="auto"/>
        <w:ind w:left="1440" w:right="-360"/>
      </w:pPr>
      <w:r w:rsidRPr="00836538">
        <w:t>RES_MUL</w:t>
      </w:r>
      <w:r>
        <w:t>: có chức năng tổng hợp lại</w:t>
      </w:r>
      <w:r w:rsidR="00503626">
        <w:t xml:space="preserve"> kết quả.</w:t>
      </w:r>
    </w:p>
    <w:bookmarkEnd w:id="4"/>
    <w:p w14:paraId="78C4AA2F" w14:textId="3D676C92" w:rsidR="008017BE" w:rsidRPr="008017BE" w:rsidRDefault="008017BE" w:rsidP="00503626">
      <w:pPr>
        <w:pStyle w:val="ListParagraph"/>
        <w:numPr>
          <w:ilvl w:val="0"/>
          <w:numId w:val="28"/>
        </w:numPr>
        <w:spacing w:line="360" w:lineRule="auto"/>
        <w:ind w:left="1080" w:right="-360"/>
      </w:pPr>
      <w:r w:rsidRPr="008017BE">
        <w:t xml:space="preserve">Nội dung của file </w:t>
      </w:r>
      <w:r w:rsidR="00C444A8">
        <w:t>MUL</w:t>
      </w:r>
      <w:r w:rsidRPr="008017BE">
        <w:t>_2021.v:</w:t>
      </w:r>
    </w:p>
    <w:p w14:paraId="42EC2971" w14:textId="77777777" w:rsidR="008017BE" w:rsidRPr="008017BE" w:rsidRDefault="008017BE" w:rsidP="00503626">
      <w:pPr>
        <w:pStyle w:val="ListParagraph"/>
        <w:spacing w:line="360" w:lineRule="auto"/>
        <w:ind w:left="1080" w:right="-360"/>
      </w:pPr>
    </w:p>
    <w:p w14:paraId="36EE3D31" w14:textId="51C9A820" w:rsidR="008017BE" w:rsidRDefault="008017BE" w:rsidP="00503626">
      <w:pPr>
        <w:pStyle w:val="ListParagraph"/>
        <w:spacing w:line="360" w:lineRule="auto"/>
        <w:ind w:right="-360"/>
      </w:pPr>
      <w:r w:rsidRPr="008017BE">
        <w:rPr>
          <w:noProof/>
        </w:rPr>
        <w:lastRenderedPageBreak/>
        <w:drawing>
          <wp:inline distT="0" distB="0" distL="0" distR="0" wp14:anchorId="413D5F31" wp14:editId="1510FBDB">
            <wp:extent cx="5943600" cy="3801110"/>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3600" cy="3801110"/>
                    </a:xfrm>
                    <a:prstGeom prst="rect">
                      <a:avLst/>
                    </a:prstGeom>
                  </pic:spPr>
                </pic:pic>
              </a:graphicData>
            </a:graphic>
          </wp:inline>
        </w:drawing>
      </w:r>
    </w:p>
    <w:p w14:paraId="178565E7" w14:textId="2F9C589C" w:rsidR="008017BE" w:rsidRDefault="008017BE" w:rsidP="00503626">
      <w:pPr>
        <w:pStyle w:val="ListParagraph"/>
        <w:numPr>
          <w:ilvl w:val="0"/>
          <w:numId w:val="28"/>
        </w:numPr>
        <w:spacing w:line="360" w:lineRule="auto"/>
        <w:ind w:left="1080" w:right="-360"/>
      </w:pPr>
      <w:r>
        <w:t>Nội dung khi testbench:</w:t>
      </w:r>
    </w:p>
    <w:p w14:paraId="1C0024BA" w14:textId="3D582D6C" w:rsidR="00E71E30" w:rsidRDefault="00E71E30" w:rsidP="00E71E30">
      <w:pPr>
        <w:pStyle w:val="ListParagraph"/>
        <w:spacing w:line="360" w:lineRule="auto"/>
        <w:ind w:right="-360"/>
      </w:pPr>
      <w:r>
        <w:rPr>
          <w:noProof/>
        </w:rPr>
        <w:drawing>
          <wp:inline distT="0" distB="0" distL="0" distR="0" wp14:anchorId="7D2CD592" wp14:editId="43B7A677">
            <wp:extent cx="5911674" cy="80601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83049" cy="815746"/>
                    </a:xfrm>
                    <a:prstGeom prst="rect">
                      <a:avLst/>
                    </a:prstGeom>
                    <a:noFill/>
                  </pic:spPr>
                </pic:pic>
              </a:graphicData>
            </a:graphic>
          </wp:inline>
        </w:drawing>
      </w:r>
    </w:p>
    <w:p w14:paraId="5715D833" w14:textId="4344C6B2" w:rsidR="008017BE" w:rsidRPr="00C444A8" w:rsidRDefault="008017BE" w:rsidP="00503626">
      <w:pPr>
        <w:pStyle w:val="ListParagraph"/>
        <w:numPr>
          <w:ilvl w:val="0"/>
          <w:numId w:val="23"/>
        </w:numPr>
        <w:spacing w:line="360" w:lineRule="auto"/>
        <w:ind w:left="720" w:right="-360"/>
        <w:rPr>
          <w:b/>
          <w:bCs/>
          <w:sz w:val="32"/>
          <w:szCs w:val="32"/>
        </w:rPr>
      </w:pPr>
      <w:r w:rsidRPr="00C444A8">
        <w:rPr>
          <w:b/>
          <w:bCs/>
          <w:sz w:val="32"/>
          <w:szCs w:val="32"/>
        </w:rPr>
        <w:t>Bộ chia:</w:t>
      </w:r>
    </w:p>
    <w:p w14:paraId="4087800B" w14:textId="7BABC396" w:rsidR="008017BE" w:rsidRDefault="00836538" w:rsidP="00503626">
      <w:pPr>
        <w:pStyle w:val="ListParagraph"/>
        <w:numPr>
          <w:ilvl w:val="0"/>
          <w:numId w:val="29"/>
        </w:numPr>
        <w:spacing w:line="360" w:lineRule="auto"/>
        <w:ind w:left="1080" w:right="-360"/>
      </w:pPr>
      <w:r>
        <w:t>Giải thuật:</w:t>
      </w:r>
    </w:p>
    <w:p w14:paraId="077B42F0" w14:textId="1D721904" w:rsidR="00836538" w:rsidRDefault="00836538" w:rsidP="00503626">
      <w:pPr>
        <w:pStyle w:val="ListParagraph"/>
        <w:numPr>
          <w:ilvl w:val="0"/>
          <w:numId w:val="27"/>
        </w:numPr>
        <w:spacing w:line="360" w:lineRule="auto"/>
        <w:ind w:left="1440" w:right="-360"/>
      </w:pPr>
      <w:r>
        <w:t>Tách 2 số 32 bits của ngõ vào thành 3 thành phần bao gồm: sign, exponent và significand.</w:t>
      </w:r>
    </w:p>
    <w:p w14:paraId="49E306E8" w14:textId="291452A6" w:rsidR="00836538" w:rsidRDefault="00836538" w:rsidP="00503626">
      <w:pPr>
        <w:pStyle w:val="ListParagraph"/>
        <w:numPr>
          <w:ilvl w:val="0"/>
          <w:numId w:val="27"/>
        </w:numPr>
        <w:spacing w:line="360" w:lineRule="auto"/>
        <w:ind w:left="1440" w:right="-360"/>
      </w:pPr>
      <w:r>
        <w:t>Về cơ bản, việc thực hiện phép chia bản chất là thực hiện phép trừ phần exponent và phép chia cho phần significand và phép xor cho phần sign.</w:t>
      </w:r>
    </w:p>
    <w:p w14:paraId="0BB382F3" w14:textId="2D5BB25E" w:rsidR="00836538" w:rsidRDefault="00836538" w:rsidP="00503626">
      <w:pPr>
        <w:pStyle w:val="ListParagraph"/>
        <w:numPr>
          <w:ilvl w:val="0"/>
          <w:numId w:val="27"/>
        </w:numPr>
        <w:spacing w:line="360" w:lineRule="auto"/>
        <w:ind w:left="1440" w:right="-360"/>
      </w:pPr>
      <w:r>
        <w:t>Khi thực hiện phép chia cho phần significand. Về bản chất giống việc phép chia bình thường, hay nói cách khác là thực hiện phép dịch trái và phép trừ hang dọc xuống. Việc thực hiện phép chia 24 bits cũng tương tự như trường hợp dưới dây:</w:t>
      </w:r>
    </w:p>
    <w:p w14:paraId="31D69921" w14:textId="20294AA7" w:rsidR="00836538" w:rsidRDefault="00836538" w:rsidP="00503626">
      <w:pPr>
        <w:pStyle w:val="ListParagraph"/>
        <w:spacing w:line="360" w:lineRule="auto"/>
        <w:ind w:right="-360"/>
      </w:pPr>
      <w:r w:rsidRPr="00836538">
        <w:rPr>
          <w:noProof/>
        </w:rPr>
        <w:lastRenderedPageBreak/>
        <w:drawing>
          <wp:inline distT="0" distB="0" distL="0" distR="0" wp14:anchorId="6F082D8B" wp14:editId="3F8FA60B">
            <wp:extent cx="5943600" cy="393255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3600" cy="3932555"/>
                    </a:xfrm>
                    <a:prstGeom prst="rect">
                      <a:avLst/>
                    </a:prstGeom>
                  </pic:spPr>
                </pic:pic>
              </a:graphicData>
            </a:graphic>
          </wp:inline>
        </w:drawing>
      </w:r>
    </w:p>
    <w:p w14:paraId="6B21BB76" w14:textId="6D0D40BE" w:rsidR="00836538" w:rsidRDefault="00836538" w:rsidP="00503626">
      <w:pPr>
        <w:pStyle w:val="ListParagraph"/>
        <w:numPr>
          <w:ilvl w:val="0"/>
          <w:numId w:val="27"/>
        </w:numPr>
        <w:spacing w:line="360" w:lineRule="auto"/>
        <w:ind w:left="1440" w:right="-360"/>
      </w:pPr>
      <w:r>
        <w:t>Tổng hợp lại kết quả và kiểm tra xem kết quả ngõ ra có bị tràn trên hoặc tràn dưới hay không.</w:t>
      </w:r>
    </w:p>
    <w:p w14:paraId="47865E98" w14:textId="77777777" w:rsidR="00503626" w:rsidRDefault="00503626" w:rsidP="00503626">
      <w:pPr>
        <w:pStyle w:val="ListParagraph"/>
        <w:numPr>
          <w:ilvl w:val="0"/>
          <w:numId w:val="29"/>
        </w:numPr>
        <w:spacing w:line="360" w:lineRule="auto"/>
        <w:ind w:left="1080" w:right="-360"/>
      </w:pPr>
      <w:r>
        <w:t>Các khối cơ bản: bao gồm 6 khối cơ bản như sau:</w:t>
      </w:r>
    </w:p>
    <w:p w14:paraId="08E7C689" w14:textId="7B759C86" w:rsidR="00503626" w:rsidRDefault="00503626" w:rsidP="00503626">
      <w:pPr>
        <w:pStyle w:val="ListParagraph"/>
        <w:numPr>
          <w:ilvl w:val="0"/>
          <w:numId w:val="27"/>
        </w:numPr>
        <w:spacing w:line="360" w:lineRule="auto"/>
        <w:ind w:left="1440" w:right="-360"/>
      </w:pPr>
      <w:r w:rsidRPr="00503626">
        <w:t>DECOMPOSE_DIV</w:t>
      </w:r>
      <w:r>
        <w:t>: có chức năng phân tích 2 số 32 bits ngõ vào thành 3 thành phần bao gồm: sign, exponent, significand. Trong đó phần significand được mở rộng thành 24 bits với bit thứ 23 là bit 1.</w:t>
      </w:r>
    </w:p>
    <w:p w14:paraId="6A02C633" w14:textId="165B9FCB" w:rsidR="00503626" w:rsidRDefault="00503626" w:rsidP="00503626">
      <w:pPr>
        <w:pStyle w:val="ListParagraph"/>
        <w:numPr>
          <w:ilvl w:val="0"/>
          <w:numId w:val="27"/>
        </w:numPr>
        <w:spacing w:line="360" w:lineRule="auto"/>
        <w:ind w:left="1440" w:right="-360"/>
      </w:pPr>
      <w:r w:rsidRPr="00503626">
        <w:t>CHECK_DIV: có chức năng xác định bit exception để loại trừ 1 trong 2 số ngõ vào là số vô cùng.</w:t>
      </w:r>
      <w:r>
        <w:t xml:space="preserve"> </w:t>
      </w:r>
      <w:r w:rsidRPr="00503626">
        <w:t>Đồng thời thực hiện phép xor để xác định dấu sign của ngõ ra.</w:t>
      </w:r>
    </w:p>
    <w:p w14:paraId="540DE046" w14:textId="5775CA27" w:rsidR="00503626" w:rsidRDefault="00503626" w:rsidP="00503626">
      <w:pPr>
        <w:pStyle w:val="ListParagraph"/>
        <w:numPr>
          <w:ilvl w:val="0"/>
          <w:numId w:val="27"/>
        </w:numPr>
        <w:spacing w:line="360" w:lineRule="auto"/>
        <w:ind w:left="1440" w:right="-360"/>
      </w:pPr>
      <w:r w:rsidRPr="00503626">
        <w:t xml:space="preserve">EXPONENT_DIV: có chức năng </w:t>
      </w:r>
      <w:r>
        <w:t>trừ</w:t>
      </w:r>
      <w:r w:rsidRPr="00503626">
        <w:t xml:space="preserve"> 2 phần exponent lại với nhau. Và </w:t>
      </w:r>
      <w:r>
        <w:t>trừ</w:t>
      </w:r>
      <w:r w:rsidRPr="00503626">
        <w:t xml:space="preserve"> thêm </w:t>
      </w:r>
      <w:r>
        <w:t>1bit</w:t>
      </w:r>
      <w:r w:rsidRPr="00503626">
        <w:t xml:space="preserve"> </w:t>
      </w:r>
      <w:r>
        <w:t>nếu phần significand a nhỏ hơn phần significand b</w:t>
      </w:r>
      <w:r w:rsidRPr="00503626">
        <w:t>.</w:t>
      </w:r>
    </w:p>
    <w:p w14:paraId="5CD91521" w14:textId="11A30692" w:rsidR="00503626" w:rsidRDefault="00503626" w:rsidP="00503626">
      <w:pPr>
        <w:pStyle w:val="ListParagraph"/>
        <w:numPr>
          <w:ilvl w:val="0"/>
          <w:numId w:val="27"/>
        </w:numPr>
        <w:spacing w:line="360" w:lineRule="auto"/>
        <w:ind w:left="1440" w:right="-360"/>
      </w:pPr>
      <w:r w:rsidRPr="00503626">
        <w:t>FLOW_</w:t>
      </w:r>
      <w:r w:rsidR="00034E87">
        <w:t>DIV</w:t>
      </w:r>
      <w:bookmarkStart w:id="5" w:name="_GoBack"/>
      <w:bookmarkEnd w:id="5"/>
      <w:r w:rsidRPr="00503626">
        <w:t>: có chức năng kiểm tra overflow và underflow.</w:t>
      </w:r>
    </w:p>
    <w:p w14:paraId="1FAAFA2B" w14:textId="37BBBAAE" w:rsidR="00503626" w:rsidRDefault="00503626" w:rsidP="00503626">
      <w:pPr>
        <w:pStyle w:val="ListParagraph"/>
        <w:numPr>
          <w:ilvl w:val="0"/>
          <w:numId w:val="27"/>
        </w:numPr>
        <w:spacing w:line="360" w:lineRule="auto"/>
        <w:ind w:left="1440" w:right="-360"/>
      </w:pPr>
      <w:r>
        <w:lastRenderedPageBreak/>
        <w:t xml:space="preserve">DIVISION: thực hiện phép chia phần significand. Với ngõ vào là 2 số 24 bits (phần significand dược mở rộng khi thêm bit </w:t>
      </w:r>
      <w:r w:rsidR="00C444A8">
        <w:t xml:space="preserve">thứ </w:t>
      </w:r>
      <w:r>
        <w:t>2</w:t>
      </w:r>
      <w:r w:rsidR="00C444A8">
        <w:t>3</w:t>
      </w:r>
      <w:r>
        <w:t xml:space="preserve"> là 1)</w:t>
      </w:r>
      <w:r w:rsidR="00C444A8">
        <w:t xml:space="preserve"> và kết quả ngõ ra là 1 số 25 bits là kết quả của thương số.</w:t>
      </w:r>
    </w:p>
    <w:p w14:paraId="72761403" w14:textId="19E88F84" w:rsidR="00503626" w:rsidRDefault="00C444A8" w:rsidP="00503626">
      <w:pPr>
        <w:pStyle w:val="ListParagraph"/>
        <w:numPr>
          <w:ilvl w:val="0"/>
          <w:numId w:val="27"/>
        </w:numPr>
        <w:spacing w:line="360" w:lineRule="auto"/>
        <w:ind w:left="1440" w:right="-360"/>
      </w:pPr>
      <w:r w:rsidRPr="00C444A8">
        <w:t>RES_DIV</w:t>
      </w:r>
      <w:r w:rsidR="00503626">
        <w:t>: có chức năng tổng hợp lại kết quả.</w:t>
      </w:r>
    </w:p>
    <w:p w14:paraId="30799D81" w14:textId="614568A0" w:rsidR="00503626" w:rsidRDefault="00C444A8" w:rsidP="00C444A8">
      <w:pPr>
        <w:pStyle w:val="ListParagraph"/>
        <w:numPr>
          <w:ilvl w:val="0"/>
          <w:numId w:val="29"/>
        </w:numPr>
        <w:spacing w:line="360" w:lineRule="auto"/>
        <w:ind w:left="1080" w:right="-360"/>
      </w:pPr>
      <w:r>
        <w:t>Nội dung của file DIV_2021.v:</w:t>
      </w:r>
    </w:p>
    <w:p w14:paraId="3ECB9B71" w14:textId="6ACBA965" w:rsidR="00FA33C2" w:rsidRDefault="00FA33C2" w:rsidP="00FA33C2">
      <w:pPr>
        <w:pStyle w:val="ListParagraph"/>
        <w:spacing w:line="360" w:lineRule="auto"/>
        <w:ind w:right="-360"/>
      </w:pPr>
      <w:r w:rsidRPr="00FA33C2">
        <w:rPr>
          <w:noProof/>
        </w:rPr>
        <w:drawing>
          <wp:inline distT="0" distB="0" distL="0" distR="0" wp14:anchorId="4BDCF26D" wp14:editId="110AEA50">
            <wp:extent cx="5943600" cy="3672205"/>
            <wp:effectExtent l="0" t="0" r="0" b="444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43600" cy="3672205"/>
                    </a:xfrm>
                    <a:prstGeom prst="rect">
                      <a:avLst/>
                    </a:prstGeom>
                  </pic:spPr>
                </pic:pic>
              </a:graphicData>
            </a:graphic>
          </wp:inline>
        </w:drawing>
      </w:r>
    </w:p>
    <w:p w14:paraId="40CA1D0F" w14:textId="7779EB29" w:rsidR="00FA33C2" w:rsidRDefault="00FA33C2" w:rsidP="00FA33C2">
      <w:pPr>
        <w:pStyle w:val="ListParagraph"/>
        <w:numPr>
          <w:ilvl w:val="0"/>
          <w:numId w:val="29"/>
        </w:numPr>
        <w:spacing w:line="360" w:lineRule="auto"/>
        <w:ind w:left="1080" w:right="-360"/>
      </w:pPr>
      <w:r>
        <w:t>Nội dung khi testbench:</w:t>
      </w:r>
    </w:p>
    <w:p w14:paraId="1B3F6C1F" w14:textId="5661867E" w:rsidR="00E71E30" w:rsidRDefault="00E71E30" w:rsidP="00E71E30">
      <w:pPr>
        <w:pStyle w:val="ListParagraph"/>
        <w:spacing w:line="360" w:lineRule="auto"/>
        <w:ind w:right="-360"/>
      </w:pPr>
      <w:r>
        <w:rPr>
          <w:noProof/>
        </w:rPr>
        <w:drawing>
          <wp:inline distT="0" distB="0" distL="0" distR="0" wp14:anchorId="1488F03E" wp14:editId="5556617A">
            <wp:extent cx="5955810" cy="793126"/>
            <wp:effectExtent l="0" t="0" r="6985" b="698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79097" cy="796227"/>
                    </a:xfrm>
                    <a:prstGeom prst="rect">
                      <a:avLst/>
                    </a:prstGeom>
                    <a:noFill/>
                  </pic:spPr>
                </pic:pic>
              </a:graphicData>
            </a:graphic>
          </wp:inline>
        </w:drawing>
      </w:r>
    </w:p>
    <w:p w14:paraId="60D5D083" w14:textId="0B2DC9ED" w:rsidR="006F13A1" w:rsidRPr="00686553" w:rsidRDefault="00B95B33" w:rsidP="006F13A1">
      <w:pPr>
        <w:pStyle w:val="ListParagraph"/>
        <w:numPr>
          <w:ilvl w:val="0"/>
          <w:numId w:val="23"/>
        </w:numPr>
        <w:spacing w:line="360" w:lineRule="auto"/>
        <w:ind w:left="720" w:right="-360"/>
        <w:rPr>
          <w:b/>
          <w:bCs/>
        </w:rPr>
      </w:pPr>
      <w:r w:rsidRPr="00686553">
        <w:rPr>
          <w:b/>
          <w:bCs/>
        </w:rPr>
        <w:t>Bộ cộng thứ hai:</w:t>
      </w:r>
    </w:p>
    <w:p w14:paraId="76A84B1B" w14:textId="59CA898D" w:rsidR="00B95B33" w:rsidRDefault="00B95B33" w:rsidP="00885E7A">
      <w:pPr>
        <w:pStyle w:val="ListParagraph"/>
        <w:numPr>
          <w:ilvl w:val="0"/>
          <w:numId w:val="31"/>
        </w:numPr>
        <w:spacing w:line="360" w:lineRule="auto"/>
        <w:ind w:left="720" w:right="-360" w:firstLine="0"/>
      </w:pPr>
      <w:r>
        <w:t>Giải thuật:</w:t>
      </w:r>
    </w:p>
    <w:p w14:paraId="4A0BD29B" w14:textId="218EA04D" w:rsidR="00B95B33" w:rsidRDefault="00B95B33" w:rsidP="00B95B33">
      <w:pPr>
        <w:pStyle w:val="ListParagraph"/>
        <w:numPr>
          <w:ilvl w:val="0"/>
          <w:numId w:val="27"/>
        </w:numPr>
        <w:spacing w:line="360" w:lineRule="auto"/>
        <w:ind w:left="1440" w:right="-360"/>
      </w:pPr>
      <w:r>
        <w:t xml:space="preserve">Đặt vấn đề: Vấn đề của bộ cộng thứ nhất chính là các bộ full-adder phía sau phải chờ carry của bộ full-adder phía trước. Thời gian thực hiện bộ cộng thứ nhất cộng </w:t>
      </w:r>
      <w:r w:rsidR="000439F0">
        <w:t>lại bằng thời gian n bộ full-adder.</w:t>
      </w:r>
    </w:p>
    <w:p w14:paraId="77A865EA" w14:textId="30BF54FE" w:rsidR="000439F0" w:rsidRDefault="000439F0" w:rsidP="00B95B33">
      <w:pPr>
        <w:pStyle w:val="ListParagraph"/>
        <w:numPr>
          <w:ilvl w:val="0"/>
          <w:numId w:val="27"/>
        </w:numPr>
        <w:spacing w:line="360" w:lineRule="auto"/>
        <w:ind w:left="1440" w:right="-360"/>
      </w:pPr>
      <w:r>
        <w:lastRenderedPageBreak/>
        <w:t xml:space="preserve">Bộ cộng thứ hai (carry-select-adder) bao gồm các bộ full-adder và các bộ multiplexer. Việc cộng 2 số n bits với carry-select-adder được thực hiện với hai bộ adder, 1 bộ adder với trường hợp bit carry bằng 1 và 1 bộ adder với trường hợp bit carry bằng 0. Sau đó 2 kết quả sẽ được cho qua 1 bộ </w:t>
      </w:r>
      <w:r w:rsidRPr="000439F0">
        <w:t>multiplexer</w:t>
      </w:r>
      <w:r>
        <w:t xml:space="preserve"> với carry khi cộng n bits trước đó để chọn ra kết quả đúng.</w:t>
      </w:r>
    </w:p>
    <w:p w14:paraId="372C6486" w14:textId="1102FE1D" w:rsidR="000439F0" w:rsidRDefault="000439F0" w:rsidP="00B95B33">
      <w:pPr>
        <w:pStyle w:val="ListParagraph"/>
        <w:numPr>
          <w:ilvl w:val="0"/>
          <w:numId w:val="27"/>
        </w:numPr>
        <w:spacing w:line="360" w:lineRule="auto"/>
        <w:ind w:left="1440" w:right="-360"/>
      </w:pPr>
      <w:r>
        <w:t>Sơ đồ phần cứng bộ carry select adder 16 bits:</w:t>
      </w:r>
    </w:p>
    <w:p w14:paraId="3ADB63D8" w14:textId="590176A0" w:rsidR="000439F0" w:rsidRDefault="000439F0" w:rsidP="000439F0">
      <w:pPr>
        <w:pStyle w:val="ListParagraph"/>
        <w:spacing w:line="360" w:lineRule="auto"/>
        <w:ind w:right="-360"/>
      </w:pPr>
      <w:r w:rsidRPr="000439F0">
        <w:rPr>
          <w:noProof/>
        </w:rPr>
        <w:drawing>
          <wp:inline distT="0" distB="0" distL="0" distR="0" wp14:anchorId="2DA0414A" wp14:editId="4394347D">
            <wp:extent cx="5943600" cy="28409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43600" cy="2840990"/>
                    </a:xfrm>
                    <a:prstGeom prst="rect">
                      <a:avLst/>
                    </a:prstGeom>
                  </pic:spPr>
                </pic:pic>
              </a:graphicData>
            </a:graphic>
          </wp:inline>
        </w:drawing>
      </w:r>
    </w:p>
    <w:p w14:paraId="2830C9A5" w14:textId="37CC09D3" w:rsidR="000439F0" w:rsidRDefault="00686553" w:rsidP="00885E7A">
      <w:pPr>
        <w:pStyle w:val="ListParagraph"/>
        <w:numPr>
          <w:ilvl w:val="0"/>
          <w:numId w:val="31"/>
        </w:numPr>
        <w:spacing w:line="360" w:lineRule="auto"/>
        <w:ind w:left="720" w:right="-360" w:firstLine="0"/>
      </w:pPr>
      <w:r w:rsidRPr="00686553">
        <w:t>Các khối cơ bản:</w:t>
      </w:r>
    </w:p>
    <w:p w14:paraId="29A1B16E" w14:textId="4C1CF00F" w:rsidR="00686553" w:rsidRDefault="00686553" w:rsidP="00686553">
      <w:pPr>
        <w:pStyle w:val="ListParagraph"/>
        <w:numPr>
          <w:ilvl w:val="0"/>
          <w:numId w:val="27"/>
        </w:numPr>
        <w:spacing w:line="360" w:lineRule="auto"/>
        <w:ind w:left="1440" w:right="-360"/>
      </w:pPr>
      <w:r>
        <w:t xml:space="preserve">Ta sử dụng từ các khối cơ bản là </w:t>
      </w:r>
      <w:r w:rsidRPr="00686553">
        <w:t>FULL_ADDE</w:t>
      </w:r>
      <w:r>
        <w:t xml:space="preserve">R và </w:t>
      </w:r>
      <w:r w:rsidRPr="00686553">
        <w:t>mux2X1</w:t>
      </w:r>
      <w:r>
        <w:t xml:space="preserve"> đã được xây dựng ở các bộ quan trọng của phép toán.</w:t>
      </w:r>
    </w:p>
    <w:p w14:paraId="6CFBDC9C" w14:textId="0BE32757" w:rsidR="00686553" w:rsidRDefault="00686553" w:rsidP="00686553">
      <w:pPr>
        <w:pStyle w:val="ListParagraph"/>
        <w:numPr>
          <w:ilvl w:val="0"/>
          <w:numId w:val="27"/>
        </w:numPr>
        <w:spacing w:line="360" w:lineRule="auto"/>
        <w:ind w:left="1440" w:right="-360"/>
      </w:pPr>
      <w:r>
        <w:t xml:space="preserve">Xây dựng bộ </w:t>
      </w:r>
      <w:r w:rsidRPr="00686553">
        <w:t>CSA_32BITS</w:t>
      </w:r>
      <w:r>
        <w:t xml:space="preserve"> từ 2 bộ </w:t>
      </w:r>
      <w:r w:rsidRPr="00686553">
        <w:t>CSA_</w:t>
      </w:r>
      <w:r>
        <w:t>16</w:t>
      </w:r>
      <w:r w:rsidRPr="00686553">
        <w:t>BITS</w:t>
      </w:r>
      <w:r>
        <w:t xml:space="preserve">, bộ </w:t>
      </w:r>
      <w:r w:rsidRPr="00686553">
        <w:t>CSA_</w:t>
      </w:r>
      <w:r>
        <w:t>16</w:t>
      </w:r>
      <w:r w:rsidRPr="00686553">
        <w:t>BITS</w:t>
      </w:r>
      <w:r>
        <w:t xml:space="preserve"> từ 2 bộ </w:t>
      </w:r>
      <w:r w:rsidRPr="00686553">
        <w:t>CSA_</w:t>
      </w:r>
      <w:r>
        <w:t>8</w:t>
      </w:r>
      <w:r w:rsidRPr="00686553">
        <w:t>BITS</w:t>
      </w:r>
      <w:r>
        <w:t xml:space="preserve">, bộ </w:t>
      </w:r>
      <w:r w:rsidRPr="00686553">
        <w:t>CSA_8BITS</w:t>
      </w:r>
      <w:r>
        <w:t xml:space="preserve"> từ 2 bộ </w:t>
      </w:r>
      <w:r w:rsidRPr="00686553">
        <w:t>CSA_</w:t>
      </w:r>
      <w:r>
        <w:t>4</w:t>
      </w:r>
      <w:r w:rsidRPr="00686553">
        <w:t>BITS</w:t>
      </w:r>
      <w:r>
        <w:t>.</w:t>
      </w:r>
    </w:p>
    <w:p w14:paraId="2468E443" w14:textId="0DD867A0" w:rsidR="00686553" w:rsidRDefault="00686553" w:rsidP="00885E7A">
      <w:pPr>
        <w:pStyle w:val="ListParagraph"/>
        <w:numPr>
          <w:ilvl w:val="0"/>
          <w:numId w:val="31"/>
        </w:numPr>
        <w:spacing w:line="360" w:lineRule="auto"/>
        <w:ind w:left="720" w:right="-360" w:firstLine="0"/>
      </w:pPr>
      <w:r w:rsidRPr="00686553">
        <w:t>Nội dung của file</w:t>
      </w:r>
      <w:r>
        <w:t xml:space="preserve"> </w:t>
      </w:r>
      <w:r w:rsidRPr="00686553">
        <w:t>CSA_ADD</w:t>
      </w:r>
      <w:r>
        <w:t>.</w:t>
      </w:r>
      <w:r w:rsidRPr="00686553">
        <w:t>v:</w:t>
      </w:r>
    </w:p>
    <w:p w14:paraId="2CD68F41" w14:textId="69200616" w:rsidR="00686553" w:rsidRDefault="00686553" w:rsidP="00686553">
      <w:pPr>
        <w:pStyle w:val="ListParagraph"/>
        <w:numPr>
          <w:ilvl w:val="0"/>
          <w:numId w:val="27"/>
        </w:numPr>
        <w:spacing w:line="360" w:lineRule="auto"/>
        <w:ind w:left="1440" w:right="-360"/>
      </w:pPr>
      <w:r w:rsidRPr="00686553">
        <w:t xml:space="preserve">Dưới đây là đoạn code verilog minh họa bộ dịch </w:t>
      </w:r>
      <w:r>
        <w:t>4</w:t>
      </w:r>
      <w:r w:rsidRPr="00686553">
        <w:t xml:space="preserve"> bit</w:t>
      </w:r>
      <w:r>
        <w:t>s</w:t>
      </w:r>
      <w:r w:rsidRPr="00686553">
        <w:t xml:space="preserve">, </w:t>
      </w:r>
      <w:r>
        <w:t>8</w:t>
      </w:r>
      <w:r w:rsidRPr="00686553">
        <w:t xml:space="preserve"> bits. Các bộ </w:t>
      </w:r>
      <w:r w:rsidR="00863E5B" w:rsidRPr="00863E5B">
        <w:t xml:space="preserve">CSA_ADD </w:t>
      </w:r>
      <w:r w:rsidRPr="00686553">
        <w:t xml:space="preserve">lớn hơn như </w:t>
      </w:r>
      <w:r>
        <w:t>16</w:t>
      </w:r>
      <w:r w:rsidRPr="00686553">
        <w:t xml:space="preserve"> bits, </w:t>
      </w:r>
      <w:r>
        <w:t>32</w:t>
      </w:r>
      <w:r w:rsidRPr="00686553">
        <w:t xml:space="preserve"> bits </w:t>
      </w:r>
      <w:r>
        <w:t>đã được viết tương tự trong file code.</w:t>
      </w:r>
    </w:p>
    <w:p w14:paraId="7D5210EE" w14:textId="482D7695" w:rsidR="00027E24" w:rsidRDefault="00027E24" w:rsidP="00027E24">
      <w:pPr>
        <w:pStyle w:val="ListParagraph"/>
        <w:spacing w:line="360" w:lineRule="auto"/>
        <w:ind w:right="-360"/>
      </w:pPr>
      <w:r w:rsidRPr="00027E24">
        <w:rPr>
          <w:noProof/>
        </w:rPr>
        <w:lastRenderedPageBreak/>
        <w:drawing>
          <wp:inline distT="0" distB="0" distL="0" distR="0" wp14:anchorId="38D41CE5" wp14:editId="0263D9BA">
            <wp:extent cx="5943600" cy="621601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3600" cy="6216015"/>
                    </a:xfrm>
                    <a:prstGeom prst="rect">
                      <a:avLst/>
                    </a:prstGeom>
                  </pic:spPr>
                </pic:pic>
              </a:graphicData>
            </a:graphic>
          </wp:inline>
        </w:drawing>
      </w:r>
    </w:p>
    <w:p w14:paraId="08D7459B" w14:textId="22249002" w:rsidR="000F6E51" w:rsidRDefault="000F6E51" w:rsidP="00885E7A">
      <w:pPr>
        <w:pStyle w:val="ListParagraph"/>
        <w:numPr>
          <w:ilvl w:val="0"/>
          <w:numId w:val="31"/>
        </w:numPr>
        <w:spacing w:line="360" w:lineRule="auto"/>
        <w:ind w:left="720" w:right="-360" w:firstLine="0"/>
      </w:pPr>
      <w:r>
        <w:t>Nội dung khi testbench:</w:t>
      </w:r>
    </w:p>
    <w:p w14:paraId="6FB55C7D" w14:textId="632C3EFD" w:rsidR="001A7A96" w:rsidRDefault="001A7A96" w:rsidP="001A7A96">
      <w:pPr>
        <w:pStyle w:val="ListParagraph"/>
        <w:spacing w:line="360" w:lineRule="auto"/>
        <w:ind w:right="-360"/>
      </w:pPr>
      <w:r>
        <w:rPr>
          <w:noProof/>
        </w:rPr>
        <w:drawing>
          <wp:inline distT="0" distB="0" distL="0" distR="0" wp14:anchorId="674EBFEB" wp14:editId="05052D7F">
            <wp:extent cx="5879204" cy="593285"/>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80196" cy="603476"/>
                    </a:xfrm>
                    <a:prstGeom prst="rect">
                      <a:avLst/>
                    </a:prstGeom>
                    <a:noFill/>
                  </pic:spPr>
                </pic:pic>
              </a:graphicData>
            </a:graphic>
          </wp:inline>
        </w:drawing>
      </w:r>
    </w:p>
    <w:p w14:paraId="52746E34" w14:textId="1D585B95" w:rsidR="00885E7A" w:rsidRPr="00863E5B" w:rsidRDefault="00885E7A" w:rsidP="00885E7A">
      <w:pPr>
        <w:pStyle w:val="ListParagraph"/>
        <w:numPr>
          <w:ilvl w:val="0"/>
          <w:numId w:val="23"/>
        </w:numPr>
        <w:spacing w:line="360" w:lineRule="auto"/>
        <w:ind w:left="720" w:right="-360"/>
        <w:rPr>
          <w:b/>
          <w:bCs/>
        </w:rPr>
      </w:pPr>
      <w:r w:rsidRPr="00863E5B">
        <w:rPr>
          <w:b/>
          <w:bCs/>
        </w:rPr>
        <w:t>Bộ nhân thứ hai:</w:t>
      </w:r>
    </w:p>
    <w:p w14:paraId="61BE3433" w14:textId="17E28994" w:rsidR="00885E7A" w:rsidRDefault="00885E7A" w:rsidP="00885E7A">
      <w:pPr>
        <w:pStyle w:val="ListParagraph"/>
        <w:numPr>
          <w:ilvl w:val="0"/>
          <w:numId w:val="32"/>
        </w:numPr>
        <w:spacing w:line="360" w:lineRule="auto"/>
        <w:ind w:left="720" w:right="-360" w:firstLine="0"/>
      </w:pPr>
      <w:r>
        <w:t>Giải thuật:</w:t>
      </w:r>
    </w:p>
    <w:p w14:paraId="68C4A591" w14:textId="3B147DB9" w:rsidR="00885E7A" w:rsidRDefault="00885E7A" w:rsidP="00885E7A">
      <w:pPr>
        <w:pStyle w:val="ListParagraph"/>
        <w:numPr>
          <w:ilvl w:val="0"/>
          <w:numId w:val="27"/>
        </w:numPr>
        <w:spacing w:line="360" w:lineRule="auto"/>
        <w:ind w:left="1440" w:right="-360"/>
      </w:pPr>
      <w:r>
        <w:lastRenderedPageBreak/>
        <w:t>Bộ nhân thứ hai được xây dựng với cấu trúc tuong tự như bộ nhân thứ nhất, chỉ thay đổi giải thuật ở phần nhân 2 significand vói nhau. Nhóm sử dụng thuật toán Booth để xử lý phần tính toán này.</w:t>
      </w:r>
    </w:p>
    <w:p w14:paraId="1C28056A" w14:textId="2888E928" w:rsidR="00885E7A" w:rsidRDefault="00885E7A" w:rsidP="00885E7A">
      <w:pPr>
        <w:pStyle w:val="ListParagraph"/>
        <w:numPr>
          <w:ilvl w:val="0"/>
          <w:numId w:val="27"/>
        </w:numPr>
        <w:spacing w:line="360" w:lineRule="auto"/>
        <w:ind w:left="1440" w:right="-360"/>
      </w:pPr>
      <w:r>
        <w:t xml:space="preserve">So vói thuật toán Shift-Add ở bộ nhân thứ nhất, thuật toán Booth sẽ tính nhanh hơn trong trường hợp nếu nhân tử có 1 dãy các bit 1 hoặc 1 dãy các bit 0 liên tiếp nhau. </w:t>
      </w:r>
    </w:p>
    <w:p w14:paraId="27656C23" w14:textId="41D6224F" w:rsidR="00885E7A" w:rsidRDefault="00885E7A" w:rsidP="00885E7A">
      <w:pPr>
        <w:pStyle w:val="ListParagraph"/>
        <w:numPr>
          <w:ilvl w:val="0"/>
          <w:numId w:val="27"/>
        </w:numPr>
        <w:spacing w:line="360" w:lineRule="auto"/>
        <w:ind w:left="1440" w:right="-360"/>
      </w:pPr>
      <w:r>
        <w:t>Ví dụ: khi sử dụng thuật toán Shift-Add nếu nhân tử có dạng 11111 thì ta phải nhân, dịch và cộng</w:t>
      </w:r>
      <w:r w:rsidR="00A61969">
        <w:t xml:space="preserve"> 5 lần. Tuy nhiên nếu trong thuật toán booth thì ta chỉ cần thực hiện phép nhân, dịch và cộng/trừ 2 lần (xét 10000-1).</w:t>
      </w:r>
    </w:p>
    <w:p w14:paraId="4EEF134E" w14:textId="5550C8C6" w:rsidR="00A61969" w:rsidRDefault="00A61969" w:rsidP="00885E7A">
      <w:pPr>
        <w:pStyle w:val="ListParagraph"/>
        <w:numPr>
          <w:ilvl w:val="0"/>
          <w:numId w:val="27"/>
        </w:numPr>
        <w:spacing w:line="360" w:lineRule="auto"/>
        <w:ind w:left="1440" w:right="-360"/>
      </w:pPr>
      <w:r>
        <w:t>Dưới đây là lưu đồ giải thuật:</w:t>
      </w:r>
    </w:p>
    <w:p w14:paraId="3DA427A4" w14:textId="173349C0" w:rsidR="00A61969" w:rsidRDefault="00A61969" w:rsidP="00A61969">
      <w:pPr>
        <w:pStyle w:val="ListParagraph"/>
        <w:spacing w:line="360" w:lineRule="auto"/>
        <w:ind w:left="1440" w:right="-360"/>
      </w:pPr>
      <w:r w:rsidRPr="00A61969">
        <w:rPr>
          <w:noProof/>
        </w:rPr>
        <w:drawing>
          <wp:inline distT="0" distB="0" distL="0" distR="0" wp14:anchorId="39076B89" wp14:editId="6CB529AE">
            <wp:extent cx="3439005" cy="42963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439005" cy="4296375"/>
                    </a:xfrm>
                    <a:prstGeom prst="rect">
                      <a:avLst/>
                    </a:prstGeom>
                  </pic:spPr>
                </pic:pic>
              </a:graphicData>
            </a:graphic>
          </wp:inline>
        </w:drawing>
      </w:r>
    </w:p>
    <w:p w14:paraId="7B7E55B0" w14:textId="7A85936B" w:rsidR="00A61969" w:rsidRDefault="00A61969" w:rsidP="00A61969">
      <w:pPr>
        <w:pStyle w:val="ListParagraph"/>
        <w:numPr>
          <w:ilvl w:val="0"/>
          <w:numId w:val="32"/>
        </w:numPr>
        <w:spacing w:line="360" w:lineRule="auto"/>
        <w:ind w:left="720" w:right="-360" w:firstLine="0"/>
      </w:pPr>
      <w:r w:rsidRPr="00A61969">
        <w:t>Các khối cơ bản:</w:t>
      </w:r>
    </w:p>
    <w:p w14:paraId="71756163" w14:textId="1EC727FF" w:rsidR="00A61969" w:rsidRDefault="00A61969" w:rsidP="00A61969">
      <w:pPr>
        <w:pStyle w:val="ListParagraph"/>
        <w:numPr>
          <w:ilvl w:val="0"/>
          <w:numId w:val="27"/>
        </w:numPr>
        <w:spacing w:line="360" w:lineRule="auto"/>
        <w:ind w:left="1440" w:right="-360"/>
      </w:pPr>
      <w:r w:rsidRPr="00A61969">
        <w:lastRenderedPageBreak/>
        <w:t>CHECK_LSB_BOOTH</w:t>
      </w:r>
      <w:r>
        <w:t>: khối này nhận 3 ngõ vào 65 bits và 1 ngõ vào 2 bits, ngõ ra của khối là 1 số 65 bits. Có chức năng kiểm tra 2 bits cuối cùng của ngõ vào. Từ đó quyết định ngõ ra cho phù hợp.</w:t>
      </w:r>
    </w:p>
    <w:p w14:paraId="59562A64" w14:textId="41CE3388" w:rsidR="00A61969" w:rsidRDefault="00A61969" w:rsidP="00A61969">
      <w:pPr>
        <w:pStyle w:val="ListParagraph"/>
        <w:numPr>
          <w:ilvl w:val="0"/>
          <w:numId w:val="27"/>
        </w:numPr>
        <w:spacing w:line="360" w:lineRule="auto"/>
        <w:ind w:left="1440" w:right="-360"/>
      </w:pPr>
      <w:r w:rsidRPr="00A61969">
        <w:t>ADD_SUB_BOOTH</w:t>
      </w:r>
      <w:r>
        <w:t xml:space="preserve">: </w:t>
      </w:r>
      <w:r w:rsidR="008853BC">
        <w:t xml:space="preserve">Thực hiện phép cộng hoặc trừ hoặc giữ nguyên và dịch phải toàn bộ ngõ ra sau khi thực hiện phép tính. </w:t>
      </w:r>
    </w:p>
    <w:p w14:paraId="47FCBA96" w14:textId="1FC3FA73" w:rsidR="008853BC" w:rsidRPr="00A61969" w:rsidRDefault="008853BC" w:rsidP="008853BC">
      <w:pPr>
        <w:pStyle w:val="ListParagraph"/>
        <w:numPr>
          <w:ilvl w:val="0"/>
          <w:numId w:val="27"/>
        </w:numPr>
        <w:spacing w:line="360" w:lineRule="auto"/>
        <w:ind w:left="1440" w:right="-360"/>
      </w:pPr>
      <w:r w:rsidRPr="008853BC">
        <w:t>BOOTH_ALGORITHM</w:t>
      </w:r>
      <w:r>
        <w:t xml:space="preserve">: khối chính của phép tính. Dùng để thực hiện vòng lặp for thực hiện khối </w:t>
      </w:r>
      <w:r w:rsidRPr="008853BC">
        <w:t>ADD_SUB_BOOTH</w:t>
      </w:r>
      <w:r>
        <w:t xml:space="preserve"> 32 lần. Ngõ ra là 1 số 64 bits.</w:t>
      </w:r>
    </w:p>
    <w:p w14:paraId="7110E0D0" w14:textId="4F21DDE1" w:rsidR="00A61969" w:rsidRDefault="008853BC" w:rsidP="008853BC">
      <w:pPr>
        <w:pStyle w:val="ListParagraph"/>
        <w:numPr>
          <w:ilvl w:val="0"/>
          <w:numId w:val="32"/>
        </w:numPr>
        <w:spacing w:line="360" w:lineRule="auto"/>
        <w:ind w:left="720" w:right="-360" w:firstLine="0"/>
      </w:pPr>
      <w:bookmarkStart w:id="6" w:name="_Hlk74824938"/>
      <w:r w:rsidRPr="008853BC">
        <w:t>Nội dung của file BOOTH_ALGORITHM.v:</w:t>
      </w:r>
    </w:p>
    <w:bookmarkEnd w:id="6"/>
    <w:p w14:paraId="6149CF09" w14:textId="75105838" w:rsidR="008853BC" w:rsidRDefault="008853BC" w:rsidP="008853BC">
      <w:pPr>
        <w:pStyle w:val="ListParagraph"/>
        <w:numPr>
          <w:ilvl w:val="0"/>
          <w:numId w:val="27"/>
        </w:numPr>
        <w:spacing w:line="360" w:lineRule="auto"/>
        <w:ind w:left="1440" w:right="-360"/>
      </w:pPr>
      <w:r w:rsidRPr="008853BC">
        <w:t xml:space="preserve">Dưới đây là đoạn code verilog minh họa bộ dịch </w:t>
      </w:r>
      <w:r w:rsidR="00863E5B">
        <w:t>64</w:t>
      </w:r>
      <w:r w:rsidRPr="008853BC">
        <w:t xml:space="preserve"> bits. Các bộ </w:t>
      </w:r>
      <w:r w:rsidR="00863E5B" w:rsidRPr="00863E5B">
        <w:t xml:space="preserve">BOOTH_ALGORITHM </w:t>
      </w:r>
      <w:r w:rsidRPr="008853BC">
        <w:t>lớn hơn như 16 bits, 32 bits đã được viết tương tự trong file code.</w:t>
      </w:r>
    </w:p>
    <w:p w14:paraId="0F15550E" w14:textId="77777777" w:rsidR="00863E5B" w:rsidRDefault="00863E5B" w:rsidP="00863E5B">
      <w:pPr>
        <w:pStyle w:val="ListParagraph"/>
        <w:spacing w:line="360" w:lineRule="auto"/>
        <w:ind w:left="1440" w:right="-360"/>
      </w:pPr>
    </w:p>
    <w:p w14:paraId="787FE3EF" w14:textId="3D23A4EB" w:rsidR="008853BC" w:rsidRDefault="00863E5B" w:rsidP="00863E5B">
      <w:pPr>
        <w:pStyle w:val="ListParagraph"/>
        <w:spacing w:line="360" w:lineRule="auto"/>
        <w:ind w:right="-360"/>
      </w:pPr>
      <w:r w:rsidRPr="00863E5B">
        <w:rPr>
          <w:noProof/>
        </w:rPr>
        <w:lastRenderedPageBreak/>
        <w:drawing>
          <wp:inline distT="0" distB="0" distL="0" distR="0" wp14:anchorId="6350FB7E" wp14:editId="03E01BA7">
            <wp:extent cx="5943600" cy="589788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3600" cy="5897880"/>
                    </a:xfrm>
                    <a:prstGeom prst="rect">
                      <a:avLst/>
                    </a:prstGeom>
                  </pic:spPr>
                </pic:pic>
              </a:graphicData>
            </a:graphic>
          </wp:inline>
        </w:drawing>
      </w:r>
    </w:p>
    <w:p w14:paraId="7ADE603D" w14:textId="32AF0388" w:rsidR="00863E5B" w:rsidRDefault="00863E5B" w:rsidP="00863E5B">
      <w:pPr>
        <w:pStyle w:val="ListParagraph"/>
        <w:numPr>
          <w:ilvl w:val="0"/>
          <w:numId w:val="32"/>
        </w:numPr>
        <w:spacing w:line="360" w:lineRule="auto"/>
        <w:ind w:left="720" w:right="-360" w:firstLine="0"/>
      </w:pPr>
      <w:bookmarkStart w:id="7" w:name="_Hlk74825016"/>
      <w:r>
        <w:t>Nội dung khi testbench:</w:t>
      </w:r>
    </w:p>
    <w:p w14:paraId="7F273A31" w14:textId="210EF8F8" w:rsidR="001A7A96" w:rsidRDefault="001A7A96" w:rsidP="001A7A96">
      <w:pPr>
        <w:pStyle w:val="ListParagraph"/>
        <w:spacing w:line="360" w:lineRule="auto"/>
        <w:ind w:right="-360"/>
      </w:pPr>
      <w:r>
        <w:rPr>
          <w:noProof/>
        </w:rPr>
        <w:drawing>
          <wp:inline distT="0" distB="0" distL="0" distR="0" wp14:anchorId="26381E81" wp14:editId="2DB9E014">
            <wp:extent cx="5947605" cy="323676"/>
            <wp:effectExtent l="0" t="0" r="0" b="63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298980" cy="342798"/>
                    </a:xfrm>
                    <a:prstGeom prst="rect">
                      <a:avLst/>
                    </a:prstGeom>
                    <a:noFill/>
                  </pic:spPr>
                </pic:pic>
              </a:graphicData>
            </a:graphic>
          </wp:inline>
        </w:drawing>
      </w:r>
    </w:p>
    <w:bookmarkEnd w:id="7"/>
    <w:p w14:paraId="122ADF5D" w14:textId="5B7C66D6" w:rsidR="00863E5B" w:rsidRDefault="00863E5B" w:rsidP="00863E5B">
      <w:pPr>
        <w:pStyle w:val="ListParagraph"/>
        <w:numPr>
          <w:ilvl w:val="0"/>
          <w:numId w:val="23"/>
        </w:numPr>
        <w:spacing w:line="360" w:lineRule="auto"/>
        <w:ind w:left="720" w:right="-360"/>
        <w:rPr>
          <w:b/>
          <w:bCs/>
        </w:rPr>
      </w:pPr>
      <w:r w:rsidRPr="00863E5B">
        <w:rPr>
          <w:b/>
          <w:bCs/>
        </w:rPr>
        <w:t xml:space="preserve">Bộ </w:t>
      </w:r>
      <w:r>
        <w:rPr>
          <w:b/>
          <w:bCs/>
        </w:rPr>
        <w:t>chia</w:t>
      </w:r>
      <w:r w:rsidRPr="00863E5B">
        <w:rPr>
          <w:b/>
          <w:bCs/>
        </w:rPr>
        <w:t xml:space="preserve"> thứ hai:</w:t>
      </w:r>
    </w:p>
    <w:p w14:paraId="4E820485" w14:textId="0EA68E66" w:rsidR="00863E5B" w:rsidRDefault="00863E5B" w:rsidP="00863E5B">
      <w:pPr>
        <w:pStyle w:val="ListParagraph"/>
        <w:numPr>
          <w:ilvl w:val="0"/>
          <w:numId w:val="34"/>
        </w:numPr>
        <w:spacing w:line="360" w:lineRule="auto"/>
        <w:ind w:left="720" w:right="-360" w:firstLine="0"/>
      </w:pPr>
      <w:r>
        <w:t>Giải thuật:</w:t>
      </w:r>
    </w:p>
    <w:p w14:paraId="26B1A6EA" w14:textId="1428B830" w:rsidR="00863E5B" w:rsidRDefault="00863E5B" w:rsidP="00863E5B">
      <w:pPr>
        <w:pStyle w:val="ListParagraph"/>
        <w:numPr>
          <w:ilvl w:val="0"/>
          <w:numId w:val="27"/>
        </w:numPr>
        <w:spacing w:line="360" w:lineRule="auto"/>
        <w:ind w:left="1440" w:right="-360"/>
      </w:pPr>
      <w:r>
        <w:t>Bộ chia có ngõ vào là 2 số bị chia và số chia 32 bits, ngõ ra là thương 32 bits.</w:t>
      </w:r>
    </w:p>
    <w:p w14:paraId="31D5D65B" w14:textId="2F96BC2C" w:rsidR="00863E5B" w:rsidRDefault="00B81EC2" w:rsidP="00863E5B">
      <w:pPr>
        <w:pStyle w:val="ListParagraph"/>
        <w:numPr>
          <w:ilvl w:val="0"/>
          <w:numId w:val="27"/>
        </w:numPr>
        <w:spacing w:line="360" w:lineRule="auto"/>
        <w:ind w:left="1440" w:right="-360"/>
      </w:pPr>
      <w:r>
        <w:lastRenderedPageBreak/>
        <w:t xml:space="preserve">Thay vì thực hiện phép A/B với A là số chia và B là số bị chia trực tiếp. </w:t>
      </w:r>
      <w:r w:rsidR="00863E5B">
        <w:t>Thuật toán ở đây đó là</w:t>
      </w:r>
      <w:r>
        <w:t xml:space="preserve"> xấp xỉ 1/B bằng phương pháp Newton-Raphson rồi nhân với A bằng bộ nhân đã được xây dựng ở bộ nhân</w:t>
      </w:r>
      <w:r w:rsidR="004478D9">
        <w:t>.</w:t>
      </w:r>
    </w:p>
    <w:p w14:paraId="18708478" w14:textId="0CEDC17B" w:rsidR="004478D9" w:rsidRDefault="004478D9" w:rsidP="004478D9">
      <w:pPr>
        <w:spacing w:line="360" w:lineRule="auto"/>
        <w:ind w:left="720" w:right="-360"/>
      </w:pPr>
      <w:r w:rsidRPr="004478D9">
        <w:rPr>
          <w:noProof/>
        </w:rPr>
        <w:drawing>
          <wp:inline distT="0" distB="0" distL="0" distR="0" wp14:anchorId="59DD2D2A" wp14:editId="25C7133C">
            <wp:extent cx="5943600" cy="3822700"/>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43600" cy="3822700"/>
                    </a:xfrm>
                    <a:prstGeom prst="rect">
                      <a:avLst/>
                    </a:prstGeom>
                  </pic:spPr>
                </pic:pic>
              </a:graphicData>
            </a:graphic>
          </wp:inline>
        </w:drawing>
      </w:r>
    </w:p>
    <w:p w14:paraId="18243BDE" w14:textId="604ABC54" w:rsidR="004478D9" w:rsidRDefault="004478D9" w:rsidP="004478D9">
      <w:pPr>
        <w:pStyle w:val="ListParagraph"/>
        <w:numPr>
          <w:ilvl w:val="0"/>
          <w:numId w:val="27"/>
        </w:numPr>
        <w:spacing w:line="360" w:lineRule="auto"/>
        <w:ind w:left="1440" w:right="-360"/>
      </w:pPr>
      <w:r>
        <w:t xml:space="preserve">Ta có hàm xấp xỉ tuyển tính: </w:t>
      </w:r>
      <w:r w:rsidRPr="00095340">
        <w:rPr>
          <w:position w:val="-24"/>
        </w:rPr>
        <w:object w:dxaOrig="1540" w:dyaOrig="620" w14:anchorId="401132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30.75pt" o:ole="">
            <v:imagedata r:id="rId32" o:title=""/>
          </v:shape>
          <o:OLEObject Type="Embed" ProgID="Equation.DSMT4" ShapeID="_x0000_i1025" DrawAspect="Content" ObjectID="_1686479553" r:id="rId33"/>
        </w:object>
      </w:r>
      <w:r>
        <w:t>.</w:t>
      </w:r>
    </w:p>
    <w:p w14:paraId="2E27D4C8" w14:textId="4E6384E3" w:rsidR="004478D9" w:rsidRDefault="004478D9" w:rsidP="004478D9">
      <w:pPr>
        <w:pStyle w:val="ListParagraph"/>
        <w:numPr>
          <w:ilvl w:val="0"/>
          <w:numId w:val="34"/>
        </w:numPr>
        <w:spacing w:line="360" w:lineRule="auto"/>
        <w:ind w:left="720" w:right="-360" w:firstLine="0"/>
      </w:pPr>
      <w:r w:rsidRPr="004478D9">
        <w:t>Các khối cơ bản:</w:t>
      </w:r>
    </w:p>
    <w:p w14:paraId="5AEDD96C" w14:textId="2AE1F2BF" w:rsidR="004478D9" w:rsidRDefault="004478D9" w:rsidP="004478D9">
      <w:pPr>
        <w:pStyle w:val="ListParagraph"/>
        <w:numPr>
          <w:ilvl w:val="0"/>
          <w:numId w:val="27"/>
        </w:numPr>
        <w:spacing w:line="360" w:lineRule="auto"/>
        <w:ind w:left="1440" w:right="-360"/>
      </w:pPr>
      <w:r w:rsidRPr="004478D9">
        <w:t>ITERATION</w:t>
      </w:r>
      <w:r>
        <w:t xml:space="preserve">: </w:t>
      </w:r>
      <w:r w:rsidR="001D5830">
        <w:t>khối này có ngõ vào là 2 số 32 bits, ngõ ra là 1 số 32 bits. Có nhiệm vụ thực hiện việc xấp xỉ dung phương pháp Newton-Raphson.</w:t>
      </w:r>
    </w:p>
    <w:p w14:paraId="392A4541" w14:textId="5C38E67A" w:rsidR="001D5830" w:rsidRDefault="001D5830" w:rsidP="004478D9">
      <w:pPr>
        <w:pStyle w:val="ListParagraph"/>
        <w:numPr>
          <w:ilvl w:val="0"/>
          <w:numId w:val="27"/>
        </w:numPr>
        <w:spacing w:line="360" w:lineRule="auto"/>
        <w:ind w:left="1440" w:right="-360"/>
      </w:pPr>
      <w:r w:rsidRPr="001D5830">
        <w:t>DIV_ITE</w:t>
      </w:r>
      <w:r>
        <w:t xml:space="preserve">: khối chính của phép toán. Có nhiệm vụ thực hiện hàm xấp xỉ tuyển tính trên, sau đó thực hiện khối </w:t>
      </w:r>
      <w:r w:rsidRPr="001D5830">
        <w:t>ITERATION</w:t>
      </w:r>
      <w:r>
        <w:t xml:space="preserve"> rồi cuối cùng nhân với số chia A.</w:t>
      </w:r>
    </w:p>
    <w:p w14:paraId="0DEEC7D7" w14:textId="0A801803" w:rsidR="001D5830" w:rsidRDefault="001D5830" w:rsidP="001D5830">
      <w:pPr>
        <w:pStyle w:val="ListParagraph"/>
        <w:numPr>
          <w:ilvl w:val="0"/>
          <w:numId w:val="34"/>
        </w:numPr>
        <w:spacing w:line="360" w:lineRule="auto"/>
        <w:ind w:left="720" w:right="-360" w:firstLine="0"/>
      </w:pPr>
      <w:r w:rsidRPr="001D5830">
        <w:t>Nội dung của file DIV_NEWTON_RAPHSON.v:</w:t>
      </w:r>
    </w:p>
    <w:p w14:paraId="6F25DA84" w14:textId="54C984D5" w:rsidR="001D5830" w:rsidRDefault="001D5830" w:rsidP="001D5830">
      <w:pPr>
        <w:pStyle w:val="ListParagraph"/>
        <w:spacing w:line="360" w:lineRule="auto"/>
        <w:ind w:right="-360"/>
      </w:pPr>
      <w:r w:rsidRPr="001D5830">
        <w:rPr>
          <w:noProof/>
        </w:rPr>
        <w:lastRenderedPageBreak/>
        <w:drawing>
          <wp:inline distT="0" distB="0" distL="0" distR="0" wp14:anchorId="14769C8A" wp14:editId="580862F7">
            <wp:extent cx="5943600" cy="556641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43600" cy="5566410"/>
                    </a:xfrm>
                    <a:prstGeom prst="rect">
                      <a:avLst/>
                    </a:prstGeom>
                  </pic:spPr>
                </pic:pic>
              </a:graphicData>
            </a:graphic>
          </wp:inline>
        </w:drawing>
      </w:r>
    </w:p>
    <w:p w14:paraId="21722247" w14:textId="7BC55354" w:rsidR="001D5830" w:rsidRDefault="001D5830" w:rsidP="001D5830">
      <w:pPr>
        <w:pStyle w:val="ListParagraph"/>
        <w:numPr>
          <w:ilvl w:val="0"/>
          <w:numId w:val="34"/>
        </w:numPr>
        <w:spacing w:line="360" w:lineRule="auto"/>
        <w:ind w:left="720" w:right="-360" w:firstLine="0"/>
      </w:pPr>
      <w:r>
        <w:t>Nội dung khi testbench:</w:t>
      </w:r>
    </w:p>
    <w:p w14:paraId="5C1AC0DD" w14:textId="24E183AC" w:rsidR="003E30E8" w:rsidRDefault="003E30E8" w:rsidP="003E30E8">
      <w:pPr>
        <w:pStyle w:val="ListParagraph"/>
        <w:spacing w:line="360" w:lineRule="auto"/>
        <w:ind w:right="-360"/>
      </w:pPr>
      <w:r w:rsidRPr="003E30E8">
        <w:rPr>
          <w:noProof/>
        </w:rPr>
        <w:drawing>
          <wp:inline distT="0" distB="0" distL="0" distR="0" wp14:anchorId="7A852231" wp14:editId="4F0BA067">
            <wp:extent cx="5943600" cy="57404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43600" cy="574040"/>
                    </a:xfrm>
                    <a:prstGeom prst="rect">
                      <a:avLst/>
                    </a:prstGeom>
                  </pic:spPr>
                </pic:pic>
              </a:graphicData>
            </a:graphic>
          </wp:inline>
        </w:drawing>
      </w:r>
    </w:p>
    <w:p w14:paraId="0E6557FA" w14:textId="6DE201FB" w:rsidR="003616ED" w:rsidRDefault="007637D6" w:rsidP="007637D6">
      <w:pPr>
        <w:pStyle w:val="ListParagraph"/>
        <w:numPr>
          <w:ilvl w:val="0"/>
          <w:numId w:val="23"/>
        </w:numPr>
        <w:spacing w:line="360" w:lineRule="auto"/>
        <w:ind w:left="720" w:right="-360"/>
        <w:rPr>
          <w:b/>
          <w:bCs/>
        </w:rPr>
      </w:pPr>
      <w:r w:rsidRPr="007637D6">
        <w:rPr>
          <w:b/>
          <w:bCs/>
        </w:rPr>
        <w:t>Bộ căn:</w:t>
      </w:r>
    </w:p>
    <w:p w14:paraId="1272F72B" w14:textId="4BC6EC0F" w:rsidR="007637D6" w:rsidRPr="007637D6" w:rsidRDefault="007637D6" w:rsidP="007637D6">
      <w:pPr>
        <w:pStyle w:val="ListParagraph"/>
        <w:numPr>
          <w:ilvl w:val="0"/>
          <w:numId w:val="35"/>
        </w:numPr>
        <w:spacing w:line="360" w:lineRule="auto"/>
        <w:ind w:left="720" w:right="-360" w:firstLine="0"/>
        <w:rPr>
          <w:b/>
          <w:bCs/>
        </w:rPr>
      </w:pPr>
      <w:r>
        <w:t>Giải thuật:</w:t>
      </w:r>
    </w:p>
    <w:p w14:paraId="295ADC7C" w14:textId="655E1833" w:rsidR="007637D6" w:rsidRPr="007637D6" w:rsidRDefault="007637D6" w:rsidP="007637D6">
      <w:pPr>
        <w:pStyle w:val="ListParagraph"/>
        <w:numPr>
          <w:ilvl w:val="0"/>
          <w:numId w:val="27"/>
        </w:numPr>
        <w:spacing w:line="360" w:lineRule="auto"/>
        <w:ind w:left="1440" w:right="-360"/>
        <w:rPr>
          <w:b/>
          <w:bCs/>
        </w:rPr>
      </w:pPr>
      <w:r>
        <w:t xml:space="preserve">Bộ căn có ngõ vào là 1 số bị căn x và số bậc căn n, kết quả thu được là 1 số r sao cho </w:t>
      </w:r>
      <w:r w:rsidRPr="00095340">
        <w:rPr>
          <w:position w:val="-6"/>
        </w:rPr>
        <w:object w:dxaOrig="660" w:dyaOrig="320" w14:anchorId="50DD98E1">
          <v:shape id="_x0000_i1026" type="#_x0000_t75" style="width:33.75pt;height:15.75pt" o:ole="">
            <v:imagedata r:id="rId36" o:title=""/>
          </v:shape>
          <o:OLEObject Type="Embed" ProgID="Equation.DSMT4" ShapeID="_x0000_i1026" DrawAspect="Content" ObjectID="_1686479554" r:id="rId37"/>
        </w:object>
      </w:r>
      <w:r>
        <w:t>. Các số x, r, n đều được biểu diễn dưới dạng số floating point 32 bits (1</w:t>
      </w:r>
      <w:r w:rsidR="00A4019C">
        <w:t xml:space="preserve"> </w:t>
      </w:r>
      <w:r>
        <w:t>bit sign, 8 bits exponent, 23 bits significand).</w:t>
      </w:r>
    </w:p>
    <w:p w14:paraId="02D76790" w14:textId="2751CAD8" w:rsidR="007637D6" w:rsidRPr="007637D6" w:rsidRDefault="007637D6" w:rsidP="007637D6">
      <w:pPr>
        <w:pStyle w:val="ListParagraph"/>
        <w:numPr>
          <w:ilvl w:val="0"/>
          <w:numId w:val="27"/>
        </w:numPr>
        <w:spacing w:line="360" w:lineRule="auto"/>
        <w:ind w:left="1440" w:right="-360"/>
        <w:rPr>
          <w:b/>
          <w:bCs/>
        </w:rPr>
      </w:pPr>
      <w:r>
        <w:lastRenderedPageBreak/>
        <w:t>Thuật toán nhóm sử dụng theo phương pháp khai triển Taylor-Maclaurin</w:t>
      </w:r>
    </w:p>
    <w:p w14:paraId="559A72D1" w14:textId="6CC0AEBC" w:rsidR="007637D6" w:rsidRDefault="007637D6" w:rsidP="007637D6">
      <w:pPr>
        <w:pStyle w:val="ListParagraph"/>
        <w:spacing w:line="360" w:lineRule="auto"/>
        <w:ind w:left="1440" w:right="-360"/>
      </w:pPr>
      <w:r>
        <w:t xml:space="preserve">và 1 số phép biến đổi đại số từ biểu thức </w:t>
      </w:r>
      <w:r w:rsidRPr="00095340">
        <w:rPr>
          <w:position w:val="-6"/>
        </w:rPr>
        <w:object w:dxaOrig="660" w:dyaOrig="320" w14:anchorId="2A6110F8">
          <v:shape id="_x0000_i1027" type="#_x0000_t75" style="width:33.75pt;height:15.75pt" o:ole="">
            <v:imagedata r:id="rId38" o:title=""/>
          </v:shape>
          <o:OLEObject Type="Embed" ProgID="Equation.DSMT4" ShapeID="_x0000_i1027" DrawAspect="Content" ObjectID="_1686479555" r:id="rId39"/>
        </w:object>
      </w:r>
      <w:r>
        <w:t>.</w:t>
      </w:r>
    </w:p>
    <w:p w14:paraId="36FC42F5" w14:textId="36A4D167" w:rsidR="007637D6" w:rsidRDefault="007637D6" w:rsidP="007637D6">
      <w:pPr>
        <w:pStyle w:val="ListParagraph"/>
        <w:spacing w:line="360" w:lineRule="auto"/>
        <w:ind w:left="1440" w:right="-360"/>
        <w:jc w:val="center"/>
      </w:pPr>
      <w:r w:rsidRPr="007637D6">
        <w:rPr>
          <w:position w:val="-6"/>
        </w:rPr>
        <w:object w:dxaOrig="660" w:dyaOrig="320" w14:anchorId="64286BD4">
          <v:shape id="_x0000_i1028" type="#_x0000_t75" style="width:33.75pt;height:15.75pt" o:ole="">
            <v:imagedata r:id="rId40" o:title=""/>
          </v:shape>
          <o:OLEObject Type="Embed" ProgID="Equation.DSMT4" ShapeID="_x0000_i1028" DrawAspect="Content" ObjectID="_1686479556" r:id="rId41"/>
        </w:object>
      </w:r>
    </w:p>
    <w:p w14:paraId="6C02308F" w14:textId="07B36991" w:rsidR="007637D6" w:rsidRDefault="007637D6" w:rsidP="007637D6">
      <w:pPr>
        <w:pStyle w:val="ListParagraph"/>
        <w:spacing w:line="360" w:lineRule="auto"/>
        <w:ind w:left="1440" w:right="-360"/>
        <w:jc w:val="center"/>
      </w:pPr>
      <w:r w:rsidRPr="00095340">
        <w:rPr>
          <w:position w:val="-24"/>
        </w:rPr>
        <w:object w:dxaOrig="2100" w:dyaOrig="660" w14:anchorId="30E62202">
          <v:shape id="_x0000_i1029" type="#_x0000_t75" style="width:105.75pt;height:33.75pt" o:ole="">
            <v:imagedata r:id="rId42" o:title=""/>
          </v:shape>
          <o:OLEObject Type="Embed" ProgID="Equation.DSMT4" ShapeID="_x0000_i1029" DrawAspect="Content" ObjectID="_1686479557" r:id="rId43"/>
        </w:object>
      </w:r>
    </w:p>
    <w:p w14:paraId="12DB20A4" w14:textId="3027F271" w:rsidR="007637D6" w:rsidRDefault="007637D6" w:rsidP="007637D6">
      <w:pPr>
        <w:pStyle w:val="ListParagraph"/>
        <w:numPr>
          <w:ilvl w:val="0"/>
          <w:numId w:val="27"/>
        </w:numPr>
        <w:spacing w:line="360" w:lineRule="auto"/>
        <w:ind w:left="1440" w:right="-360"/>
      </w:pPr>
      <w:r>
        <w:t xml:space="preserve">Để tính </w:t>
      </w:r>
      <w:r w:rsidRPr="00095340">
        <w:rPr>
          <w:position w:val="-14"/>
        </w:rPr>
        <w:object w:dxaOrig="600" w:dyaOrig="400" w14:anchorId="24C41083">
          <v:shape id="_x0000_i1030" type="#_x0000_t75" style="width:30pt;height:20.25pt" o:ole="">
            <v:imagedata r:id="rId44" o:title=""/>
          </v:shape>
          <o:OLEObject Type="Embed" ProgID="Equation.DSMT4" ShapeID="_x0000_i1030" DrawAspect="Content" ObjectID="_1686479558" r:id="rId45"/>
        </w:object>
      </w:r>
      <w:r>
        <w:t xml:space="preserve"> ta sử dụng khai triển Taylor-Maclaurin:</w:t>
      </w:r>
    </w:p>
    <w:p w14:paraId="078C9C0A" w14:textId="564E080D" w:rsidR="007637D6" w:rsidRDefault="007637D6" w:rsidP="007637D6">
      <w:pPr>
        <w:pStyle w:val="ListParagraph"/>
        <w:spacing w:line="360" w:lineRule="auto"/>
        <w:ind w:left="1440" w:right="-360"/>
        <w:jc w:val="center"/>
      </w:pPr>
      <w:r w:rsidRPr="00095340">
        <w:rPr>
          <w:position w:val="-24"/>
        </w:rPr>
        <w:object w:dxaOrig="3019" w:dyaOrig="660" w14:anchorId="427BD357">
          <v:shape id="_x0000_i1031" type="#_x0000_t75" style="width:150.75pt;height:33.75pt" o:ole="">
            <v:imagedata r:id="rId46" o:title=""/>
          </v:shape>
          <o:OLEObject Type="Embed" ProgID="Equation.DSMT4" ShapeID="_x0000_i1031" DrawAspect="Content" ObjectID="_1686479559" r:id="rId47"/>
        </w:object>
      </w:r>
    </w:p>
    <w:p w14:paraId="0A97B983" w14:textId="05E15FF1" w:rsidR="007637D6" w:rsidRDefault="007637D6" w:rsidP="007637D6">
      <w:pPr>
        <w:pStyle w:val="ListParagraph"/>
        <w:spacing w:line="360" w:lineRule="auto"/>
        <w:ind w:left="1440" w:right="-360"/>
        <w:jc w:val="center"/>
      </w:pPr>
      <w:r w:rsidRPr="00095340">
        <w:rPr>
          <w:position w:val="-24"/>
        </w:rPr>
        <w:object w:dxaOrig="5760" w:dyaOrig="720" w14:anchorId="478D27F3">
          <v:shape id="_x0000_i1032" type="#_x0000_t75" style="width:4in;height:36pt" o:ole="">
            <v:imagedata r:id="rId48" o:title=""/>
          </v:shape>
          <o:OLEObject Type="Embed" ProgID="Equation.DSMT4" ShapeID="_x0000_i1032" DrawAspect="Content" ObjectID="_1686479560" r:id="rId49"/>
        </w:object>
      </w:r>
    </w:p>
    <w:p w14:paraId="322A5A8C" w14:textId="7CD7E319" w:rsidR="005D183D" w:rsidRDefault="005D183D" w:rsidP="005D183D">
      <w:pPr>
        <w:pStyle w:val="ListParagraph"/>
        <w:numPr>
          <w:ilvl w:val="0"/>
          <w:numId w:val="27"/>
        </w:numPr>
        <w:spacing w:line="360" w:lineRule="auto"/>
        <w:ind w:left="1440" w:right="-360"/>
      </w:pPr>
      <w:r>
        <w:t xml:space="preserve">Công thức trên chỉ hội tụ tại </w:t>
      </w:r>
      <w:r w:rsidRPr="00095340">
        <w:rPr>
          <w:position w:val="-14"/>
        </w:rPr>
        <w:object w:dxaOrig="580" w:dyaOrig="400" w14:anchorId="6C9FBA84">
          <v:shape id="_x0000_i1033" type="#_x0000_t75" style="width:29.25pt;height:20.25pt" o:ole="">
            <v:imagedata r:id="rId50" o:title=""/>
          </v:shape>
          <o:OLEObject Type="Embed" ProgID="Equation.DSMT4" ShapeID="_x0000_i1033" DrawAspect="Content" ObjectID="_1686479561" r:id="rId51"/>
        </w:object>
      </w:r>
      <w:r>
        <w:t xml:space="preserve">. Nên để tính trường hợp </w:t>
      </w:r>
      <w:r w:rsidRPr="00095340">
        <w:rPr>
          <w:position w:val="-6"/>
        </w:rPr>
        <w:object w:dxaOrig="520" w:dyaOrig="279" w14:anchorId="35A22A74">
          <v:shape id="_x0000_i1034" type="#_x0000_t75" style="width:26.25pt;height:14.25pt" o:ole="">
            <v:imagedata r:id="rId52" o:title=""/>
          </v:shape>
          <o:OLEObject Type="Embed" ProgID="Equation.DSMT4" ShapeID="_x0000_i1034" DrawAspect="Content" ObjectID="_1686479562" r:id="rId53"/>
        </w:object>
      </w:r>
      <w:r>
        <w:t xml:space="preserve"> ta sẽ tính </w:t>
      </w:r>
      <w:r w:rsidRPr="00095340">
        <w:rPr>
          <w:position w:val="-28"/>
        </w:rPr>
        <w:object w:dxaOrig="1620" w:dyaOrig="680" w14:anchorId="4C5A82C8">
          <v:shape id="_x0000_i1035" type="#_x0000_t75" style="width:81pt;height:33.75pt" o:ole="">
            <v:imagedata r:id="rId54" o:title=""/>
          </v:shape>
          <o:OLEObject Type="Embed" ProgID="Equation.DSMT4" ShapeID="_x0000_i1035" DrawAspect="Content" ObjectID="_1686479563" r:id="rId55"/>
        </w:object>
      </w:r>
      <w:r>
        <w:t xml:space="preserve">. Như vậy, ta sẽ xây dựng 1 bộ so sánh trị tuyệt đối số bị căn x với 1, nếu </w:t>
      </w:r>
      <w:r w:rsidRPr="00095340">
        <w:rPr>
          <w:position w:val="-6"/>
        </w:rPr>
        <w:object w:dxaOrig="499" w:dyaOrig="279" w14:anchorId="3C2F6104">
          <v:shape id="_x0000_i1036" type="#_x0000_t75" style="width:24.75pt;height:14.25pt" o:ole="">
            <v:imagedata r:id="rId56" o:title=""/>
          </v:shape>
          <o:OLEObject Type="Embed" ProgID="Equation.DSMT4" ShapeID="_x0000_i1036" DrawAspect="Content" ObjectID="_1686479564" r:id="rId57"/>
        </w:object>
      </w:r>
      <w:r>
        <w:t xml:space="preserve"> ta sẽ tính </w:t>
      </w:r>
      <w:r w:rsidRPr="00095340">
        <w:rPr>
          <w:position w:val="-14"/>
        </w:rPr>
        <w:object w:dxaOrig="600" w:dyaOrig="400" w14:anchorId="076EEC7F">
          <v:shape id="_x0000_i1037" type="#_x0000_t75" style="width:30pt;height:20.25pt" o:ole="">
            <v:imagedata r:id="rId58" o:title=""/>
          </v:shape>
          <o:OLEObject Type="Embed" ProgID="Equation.DSMT4" ShapeID="_x0000_i1037" DrawAspect="Content" ObjectID="_1686479565" r:id="rId59"/>
        </w:object>
      </w:r>
      <w:r>
        <w:t xml:space="preserve">, còn nếu </w:t>
      </w:r>
      <w:r w:rsidRPr="00095340">
        <w:rPr>
          <w:position w:val="-6"/>
        </w:rPr>
        <w:object w:dxaOrig="520" w:dyaOrig="279" w14:anchorId="0A0BCA7E">
          <v:shape id="_x0000_i1038" type="#_x0000_t75" style="width:26.25pt;height:14.25pt" o:ole="">
            <v:imagedata r:id="rId60" o:title=""/>
          </v:shape>
          <o:OLEObject Type="Embed" ProgID="Equation.DSMT4" ShapeID="_x0000_i1038" DrawAspect="Content" ObjectID="_1686479566" r:id="rId61"/>
        </w:object>
      </w:r>
      <w:r>
        <w:t xml:space="preserve"> ta sẽ tính </w:t>
      </w:r>
      <w:r w:rsidRPr="00095340">
        <w:rPr>
          <w:position w:val="-28"/>
        </w:rPr>
        <w:object w:dxaOrig="700" w:dyaOrig="680" w14:anchorId="219059B5">
          <v:shape id="_x0000_i1039" type="#_x0000_t75" style="width:35.25pt;height:33.75pt" o:ole="">
            <v:imagedata r:id="rId62" o:title=""/>
          </v:shape>
          <o:OLEObject Type="Embed" ProgID="Equation.DSMT4" ShapeID="_x0000_i1039" DrawAspect="Content" ObjectID="_1686479567" r:id="rId63"/>
        </w:object>
      </w:r>
      <w:r>
        <w:t xml:space="preserve"> rồi sau đó lấy bù</w:t>
      </w:r>
    </w:p>
    <w:p w14:paraId="01301EC3" w14:textId="3E769D7C" w:rsidR="005D183D" w:rsidRDefault="005D183D" w:rsidP="005D183D">
      <w:pPr>
        <w:pStyle w:val="ListParagraph"/>
        <w:numPr>
          <w:ilvl w:val="0"/>
          <w:numId w:val="27"/>
        </w:numPr>
        <w:spacing w:line="360" w:lineRule="auto"/>
        <w:ind w:left="1440" w:right="-360"/>
      </w:pPr>
      <w:r>
        <w:t xml:space="preserve">Để tính giá trị </w:t>
      </w:r>
      <w:r w:rsidRPr="00095340">
        <w:rPr>
          <w:position w:val="-14"/>
        </w:rPr>
        <w:object w:dxaOrig="600" w:dyaOrig="400" w14:anchorId="677AB938">
          <v:shape id="_x0000_i1040" type="#_x0000_t75" style="width:30pt;height:20.25pt" o:ole="">
            <v:imagedata r:id="rId64" o:title=""/>
          </v:shape>
          <o:OLEObject Type="Embed" ProgID="Equation.DSMT4" ShapeID="_x0000_i1040" DrawAspect="Content" ObjectID="_1686479568" r:id="rId65"/>
        </w:object>
      </w:r>
      <w:r>
        <w:t xml:space="preserve">, nhóm đã tính đến bậc 10 của chuỗi Taylor. Hải kết quả sẽ được qua 1 bộ </w:t>
      </w:r>
      <w:r w:rsidRPr="005D183D">
        <w:t>mux2X32</w:t>
      </w:r>
      <w:r>
        <w:t xml:space="preserve"> để chọn 1 trong 2 số 32 bits dựa vào bit ngõ ra của bộ so sánh. Kết quả của bộ </w:t>
      </w:r>
      <w:r w:rsidRPr="005D183D">
        <w:t>mux2X32</w:t>
      </w:r>
      <w:r>
        <w:t xml:space="preserve"> sẽ được đem chia với n để tính được </w:t>
      </w:r>
      <w:r w:rsidRPr="00095340">
        <w:rPr>
          <w:position w:val="-24"/>
        </w:rPr>
        <w:object w:dxaOrig="639" w:dyaOrig="660" w14:anchorId="1AB0FBAA">
          <v:shape id="_x0000_i1041" type="#_x0000_t75" style="width:31.5pt;height:33.75pt" o:ole="">
            <v:imagedata r:id="rId66" o:title=""/>
          </v:shape>
          <o:OLEObject Type="Embed" ProgID="Equation.DSMT4" ShapeID="_x0000_i1041" DrawAspect="Content" ObjectID="_1686479569" r:id="rId67"/>
        </w:object>
      </w:r>
      <w:r>
        <w:t>.</w:t>
      </w:r>
    </w:p>
    <w:p w14:paraId="67846B4C" w14:textId="402ED596" w:rsidR="005D183D" w:rsidRDefault="005D183D" w:rsidP="005D183D">
      <w:pPr>
        <w:pStyle w:val="ListParagraph"/>
        <w:numPr>
          <w:ilvl w:val="0"/>
          <w:numId w:val="27"/>
        </w:numPr>
        <w:spacing w:line="360" w:lineRule="auto"/>
        <w:ind w:left="1440" w:right="-360"/>
      </w:pPr>
      <w:r>
        <w:t xml:space="preserve">Từ đây ta tính được giá trị r: </w:t>
      </w:r>
      <w:r w:rsidRPr="00095340">
        <w:rPr>
          <w:position w:val="-6"/>
        </w:rPr>
        <w:object w:dxaOrig="1500" w:dyaOrig="499" w14:anchorId="3904F4C6">
          <v:shape id="_x0000_i1042" type="#_x0000_t75" style="width:74.25pt;height:24.75pt" o:ole="">
            <v:imagedata r:id="rId68" o:title=""/>
          </v:shape>
          <o:OLEObject Type="Embed" ProgID="Equation.DSMT4" ShapeID="_x0000_i1042" DrawAspect="Content" ObjectID="_1686479570" r:id="rId69"/>
        </w:object>
      </w:r>
    </w:p>
    <w:p w14:paraId="5FC4B6FA" w14:textId="587160D5" w:rsidR="005D183D" w:rsidRDefault="00315E4E" w:rsidP="005D183D">
      <w:pPr>
        <w:pStyle w:val="ListParagraph"/>
        <w:numPr>
          <w:ilvl w:val="0"/>
          <w:numId w:val="27"/>
        </w:numPr>
        <w:spacing w:line="360" w:lineRule="auto"/>
        <w:ind w:left="1440" w:right="-360"/>
      </w:pPr>
      <w:r>
        <w:t xml:space="preserve">Khai triển Taylor-Maclaurin của </w:t>
      </w:r>
      <w:r w:rsidRPr="00095340">
        <w:rPr>
          <w:position w:val="-6"/>
        </w:rPr>
        <w:object w:dxaOrig="260" w:dyaOrig="320" w14:anchorId="36E9FA65">
          <v:shape id="_x0000_i1043" type="#_x0000_t75" style="width:12.75pt;height:15.75pt" o:ole="">
            <v:imagedata r:id="rId70" o:title=""/>
          </v:shape>
          <o:OLEObject Type="Embed" ProgID="Equation.DSMT4" ShapeID="_x0000_i1043" DrawAspect="Content" ObjectID="_1686479571" r:id="rId71"/>
        </w:object>
      </w:r>
      <w:r>
        <w:t xml:space="preserve">: </w:t>
      </w:r>
      <w:r w:rsidRPr="00095340">
        <w:rPr>
          <w:position w:val="-28"/>
        </w:rPr>
        <w:object w:dxaOrig="3500" w:dyaOrig="700" w14:anchorId="4603794B">
          <v:shape id="_x0000_i1044" type="#_x0000_t75" style="width:174.75pt;height:35.25pt" o:ole="">
            <v:imagedata r:id="rId72" o:title=""/>
          </v:shape>
          <o:OLEObject Type="Embed" ProgID="Equation.DSMT4" ShapeID="_x0000_i1044" DrawAspect="Content" ObjectID="_1686479572" r:id="rId73"/>
        </w:object>
      </w:r>
    </w:p>
    <w:p w14:paraId="109CB328" w14:textId="07DE6F46" w:rsidR="00315E4E" w:rsidRDefault="00315E4E" w:rsidP="005D183D">
      <w:pPr>
        <w:pStyle w:val="ListParagraph"/>
        <w:numPr>
          <w:ilvl w:val="0"/>
          <w:numId w:val="27"/>
        </w:numPr>
        <w:spacing w:line="360" w:lineRule="auto"/>
        <w:ind w:left="1440" w:right="-360"/>
      </w:pPr>
      <w:r>
        <w:t>Khai triên trên hội tụ với mọi x nên không có trường hợp ngoại lệ. Nhóm đã tính giá trị của chuỗi Taylor trên đến bậc 10.</w:t>
      </w:r>
    </w:p>
    <w:p w14:paraId="3F02C39E" w14:textId="1ACA5464" w:rsidR="00315E4E" w:rsidRDefault="00315E4E" w:rsidP="00315E4E">
      <w:pPr>
        <w:pStyle w:val="ListParagraph"/>
        <w:numPr>
          <w:ilvl w:val="0"/>
          <w:numId w:val="27"/>
        </w:numPr>
        <w:spacing w:line="360" w:lineRule="auto"/>
        <w:ind w:left="1440" w:right="-360"/>
      </w:pPr>
      <w:r>
        <w:lastRenderedPageBreak/>
        <w:t xml:space="preserve">Các trường hợp đặc biệt: </w:t>
      </w:r>
      <w:r w:rsidRPr="00095340">
        <w:rPr>
          <w:position w:val="-10"/>
        </w:rPr>
        <w:object w:dxaOrig="4220" w:dyaOrig="320" w14:anchorId="3AA8BBD3">
          <v:shape id="_x0000_i1045" type="#_x0000_t75" style="width:210.75pt;height:15.75pt" o:ole="">
            <v:imagedata r:id="rId74" o:title=""/>
          </v:shape>
          <o:OLEObject Type="Embed" ProgID="Equation.DSMT4" ShapeID="_x0000_i1045" DrawAspect="Content" ObjectID="_1686479573" r:id="rId75"/>
        </w:object>
      </w:r>
      <w:r>
        <w:t>, nhóm đã xây dựng các khối riêng lẻ so sánh x với các giá trị trên cho mỗi trường hợp.</w:t>
      </w:r>
    </w:p>
    <w:p w14:paraId="0A799F03" w14:textId="227D0229" w:rsidR="005D183D" w:rsidRDefault="00700A55" w:rsidP="00700A55">
      <w:pPr>
        <w:pStyle w:val="ListParagraph"/>
        <w:numPr>
          <w:ilvl w:val="0"/>
          <w:numId w:val="35"/>
        </w:numPr>
        <w:spacing w:line="360" w:lineRule="auto"/>
        <w:ind w:left="720" w:right="-360" w:firstLine="0"/>
      </w:pPr>
      <w:r>
        <w:t>Các khối cơ bản:</w:t>
      </w:r>
    </w:p>
    <w:p w14:paraId="67D1BA50" w14:textId="0448CA2A" w:rsidR="00700A55" w:rsidRDefault="00700A55" w:rsidP="00700A55">
      <w:pPr>
        <w:pStyle w:val="ListParagraph"/>
        <w:numPr>
          <w:ilvl w:val="0"/>
          <w:numId w:val="27"/>
        </w:numPr>
        <w:spacing w:line="360" w:lineRule="auto"/>
        <w:ind w:left="1440" w:right="-360"/>
      </w:pPr>
      <w:r w:rsidRPr="00700A55">
        <w:t>COMPARE_WITH_1</w:t>
      </w:r>
      <w:r>
        <w:t xml:space="preserve">: có ngõ vào là 1 số 32 bits chính là số bị căn, ngõ ra là cờ báo 1 bit, làm nhiệm vụ xem trị tuyệt đối của số 32 bits đó có lớn hơn 1 hay không. Sử dụng khối </w:t>
      </w:r>
      <w:r w:rsidRPr="00700A55">
        <w:t>COMPARATOR_32BITS</w:t>
      </w:r>
      <w:r>
        <w:t xml:space="preserve"> làm tiền đề.</w:t>
      </w:r>
    </w:p>
    <w:p w14:paraId="77804DA0" w14:textId="39AA5038" w:rsidR="00700A55" w:rsidRDefault="00700A55" w:rsidP="00700A55">
      <w:pPr>
        <w:pStyle w:val="ListParagraph"/>
        <w:numPr>
          <w:ilvl w:val="0"/>
          <w:numId w:val="27"/>
        </w:numPr>
        <w:spacing w:line="360" w:lineRule="auto"/>
        <w:ind w:left="1440" w:right="-360"/>
      </w:pPr>
      <w:r w:rsidRPr="00700A55">
        <w:t>INVERSE</w:t>
      </w:r>
      <w:r>
        <w:t xml:space="preserve">: có ngõ vào là 1 số 32 bits chính là số bị căn, ngõ ra là 1 số 32 bits; có nhiệm vụ tính toán giá trị nghịch đảo của số hạng ngõ vào. Sử dụng khối </w:t>
      </w:r>
      <w:r w:rsidRPr="00700A55">
        <w:t>DIV_2021</w:t>
      </w:r>
      <w:r>
        <w:t>.</w:t>
      </w:r>
    </w:p>
    <w:p w14:paraId="55D4409F" w14:textId="45AAECEF" w:rsidR="00700A55" w:rsidRDefault="00700A55" w:rsidP="00700A55">
      <w:pPr>
        <w:pStyle w:val="ListParagraph"/>
        <w:numPr>
          <w:ilvl w:val="0"/>
          <w:numId w:val="27"/>
        </w:numPr>
        <w:spacing w:line="360" w:lineRule="auto"/>
        <w:ind w:left="1440" w:right="-360"/>
      </w:pPr>
      <w:r w:rsidRPr="00700A55">
        <w:t>NATURAL_LOGARIT</w:t>
      </w:r>
      <w:r>
        <w:t xml:space="preserve">: có ngõ vào là 1 số 32 bits, có ngõ ra là 1 số 32 bits; làm nhiệm vụ tính toán giá trị logarit tự nhiên của 1 số 32 bits theo công thức Taylor-Maclaurin. Nhóm sử dụng các bộ </w:t>
      </w:r>
      <w:r w:rsidRPr="00700A55">
        <w:t>ADD_SUB_2021</w:t>
      </w:r>
      <w:r>
        <w:t xml:space="preserve">, </w:t>
      </w:r>
      <w:r w:rsidRPr="00700A55">
        <w:t>MUL_2021</w:t>
      </w:r>
      <w:r>
        <w:t xml:space="preserve">, </w:t>
      </w:r>
      <w:r w:rsidRPr="00700A55">
        <w:t>DIV_2021</w:t>
      </w:r>
      <w:r w:rsidR="00424021">
        <w:t>.</w:t>
      </w:r>
    </w:p>
    <w:p w14:paraId="49506384" w14:textId="75FBBC46" w:rsidR="00424021" w:rsidRDefault="00424021" w:rsidP="00700A55">
      <w:pPr>
        <w:pStyle w:val="ListParagraph"/>
        <w:numPr>
          <w:ilvl w:val="0"/>
          <w:numId w:val="27"/>
        </w:numPr>
        <w:spacing w:line="360" w:lineRule="auto"/>
        <w:ind w:left="1440" w:right="-360"/>
      </w:pPr>
      <w:r w:rsidRPr="00424021">
        <w:t>INVERT_1</w:t>
      </w:r>
      <w:r>
        <w:t>: ngõ vào là 1 số 32 bits, ngõ ra là 1 số 32 bits; có nhiệm vụ lấy bù 1 của số ngõ vào.</w:t>
      </w:r>
    </w:p>
    <w:p w14:paraId="5572C848" w14:textId="108A7527" w:rsidR="00424021" w:rsidRDefault="00424021" w:rsidP="00700A55">
      <w:pPr>
        <w:pStyle w:val="ListParagraph"/>
        <w:numPr>
          <w:ilvl w:val="0"/>
          <w:numId w:val="27"/>
        </w:numPr>
        <w:spacing w:line="360" w:lineRule="auto"/>
        <w:ind w:left="1440" w:right="-360"/>
      </w:pPr>
      <w:r w:rsidRPr="00424021">
        <w:t>NATURAL_EXPONENT</w:t>
      </w:r>
      <w:r>
        <w:t>: có ngõ vào là 1 số 32 bits, ngõ ra là 1 số 32 bits, có nhiệm vụ lấy lũy thừa e dựa theo chuỗi Taylor đã đề cập ở phần giải thuật.</w:t>
      </w:r>
    </w:p>
    <w:p w14:paraId="2ABD1423" w14:textId="603C4539" w:rsidR="00424021" w:rsidRDefault="00424021" w:rsidP="00700A55">
      <w:pPr>
        <w:pStyle w:val="ListParagraph"/>
        <w:numPr>
          <w:ilvl w:val="0"/>
          <w:numId w:val="27"/>
        </w:numPr>
        <w:spacing w:line="360" w:lineRule="auto"/>
        <w:ind w:left="1440" w:right="-360"/>
      </w:pPr>
      <w:r w:rsidRPr="00424021">
        <w:t>ERROR_CHECKING</w:t>
      </w:r>
      <w:r>
        <w:t>: có ngõ vào là 1 số 32 bits, ngõ ra là 1 số 32 bits; có nhiệm vụ kiểm tra số bị căn có phải số âm hay không.</w:t>
      </w:r>
    </w:p>
    <w:p w14:paraId="03388C41" w14:textId="3A0394FB" w:rsidR="00424021" w:rsidRDefault="00424021" w:rsidP="00700A55">
      <w:pPr>
        <w:pStyle w:val="ListParagraph"/>
        <w:numPr>
          <w:ilvl w:val="0"/>
          <w:numId w:val="27"/>
        </w:numPr>
        <w:spacing w:line="360" w:lineRule="auto"/>
        <w:ind w:left="1440" w:right="-360"/>
      </w:pPr>
      <w:r w:rsidRPr="00424021">
        <w:t>CHECKING_NAN</w:t>
      </w:r>
      <w:r>
        <w:t xml:space="preserve">: có ngõ vào là 3 số 32 bits gồm số bị căn, số bậc căn và kết quả của khối </w:t>
      </w:r>
      <w:r w:rsidRPr="00424021">
        <w:t>NATURAL_EXPONENT</w:t>
      </w:r>
      <w:r>
        <w:t>; ngõ ra là 1 số 32 bits; có nhiệm vụ kiểm tra xem 2 số bị căn và số bậc căn có phải là NaN hay không thì ngõ ra sẽ là NaN.</w:t>
      </w:r>
    </w:p>
    <w:p w14:paraId="36773541" w14:textId="69AB3B27" w:rsidR="00424021" w:rsidRDefault="00424021" w:rsidP="00700A55">
      <w:pPr>
        <w:pStyle w:val="ListParagraph"/>
        <w:numPr>
          <w:ilvl w:val="0"/>
          <w:numId w:val="27"/>
        </w:numPr>
        <w:spacing w:line="360" w:lineRule="auto"/>
        <w:ind w:left="1440" w:right="-360"/>
      </w:pPr>
      <w:r w:rsidRPr="00424021">
        <w:lastRenderedPageBreak/>
        <w:t>ZERO_CHECKING</w:t>
      </w:r>
      <w:r>
        <w:t xml:space="preserve">: </w:t>
      </w:r>
      <w:bookmarkStart w:id="8" w:name="_Hlk74858548"/>
      <w:r w:rsidR="0067422D" w:rsidRPr="0067422D">
        <w:t>có ngõ vào là 3 số 32 bits gồm số bị căn, số bậc căn và kết quả của khối CHECKING_NAN</w:t>
      </w:r>
      <w:r w:rsidR="0067422D">
        <w:t>; ngõ ra là 1 số 32 bits;</w:t>
      </w:r>
      <w:bookmarkEnd w:id="8"/>
      <w:r w:rsidR="0067422D">
        <w:t xml:space="preserve"> </w:t>
      </w:r>
      <w:r w:rsidR="0067422D" w:rsidRPr="0067422D">
        <w:t>có nhiệm vụ kiểm tra xem 2 số bị căn và số bậc căn có phải là</w:t>
      </w:r>
      <w:r w:rsidR="0067422D">
        <w:t xml:space="preserve"> 0 hay không, nếu có thì ngõ ra sẽ bằng NaN nếu số bậc căn là 0, ngõ ra sẽ bằng 0 nếu số bậc căn khác 0 và số bị căn là 0, nếu cả 2 số trên khác 0 thì lấy kết quả từ khối trước. </w:t>
      </w:r>
    </w:p>
    <w:p w14:paraId="130003FA" w14:textId="0EBC2392" w:rsidR="0067422D" w:rsidRDefault="0067422D" w:rsidP="0067422D">
      <w:pPr>
        <w:pStyle w:val="ListParagraph"/>
        <w:numPr>
          <w:ilvl w:val="0"/>
          <w:numId w:val="27"/>
        </w:numPr>
        <w:spacing w:line="360" w:lineRule="auto"/>
        <w:ind w:left="1440" w:right="-360"/>
      </w:pPr>
      <w:r w:rsidRPr="0067422D">
        <w:t>INFINITIY_CHECKING</w:t>
      </w:r>
      <w:r>
        <w:t xml:space="preserve">: </w:t>
      </w:r>
      <w:r w:rsidRPr="0067422D">
        <w:t>có ngõ vào là 3 số 32 bits gồm số bị căn, số bậc căn và kết quả của khối</w:t>
      </w:r>
      <w:r>
        <w:t xml:space="preserve"> </w:t>
      </w:r>
      <w:r w:rsidRPr="0067422D">
        <w:t>ZERO_CHECKING; ngõ ra là 1 số 32 bits;</w:t>
      </w:r>
      <w:r>
        <w:t xml:space="preserve"> có nhiệm vụ kiểm tra xem 2 số </w:t>
      </w:r>
      <w:r w:rsidR="00C96F12">
        <w:t>bị căn và số bậc căn có phải là số vô cùng hay không thì ngõ ra là số NaN, nếu cả 2 số đều khác 0 thì lấy kết quả từ khối trước.</w:t>
      </w:r>
    </w:p>
    <w:p w14:paraId="62AD4E49" w14:textId="3C67FF34" w:rsidR="00C96F12" w:rsidRDefault="00C96F12" w:rsidP="0067422D">
      <w:pPr>
        <w:pStyle w:val="ListParagraph"/>
        <w:numPr>
          <w:ilvl w:val="0"/>
          <w:numId w:val="27"/>
        </w:numPr>
        <w:spacing w:line="360" w:lineRule="auto"/>
        <w:ind w:left="1440" w:right="-360"/>
      </w:pPr>
      <w:r w:rsidRPr="00C96F12">
        <w:t>COMPOSE</w:t>
      </w:r>
      <w:r>
        <w:t>: có ngõ vào là 1 số 32 bits, 1 số bit dấu của số bị căn và ngõ ra là 1 số 32 bits, có nhiệm vụ bit dấu sign giống với bit dấu sign của số bị căn đã nhập ban đầu.</w:t>
      </w:r>
    </w:p>
    <w:p w14:paraId="3EAAD233" w14:textId="77777777" w:rsidR="00700A55" w:rsidRPr="007637D6" w:rsidRDefault="00700A55" w:rsidP="00700A55">
      <w:pPr>
        <w:spacing w:line="360" w:lineRule="auto"/>
        <w:ind w:left="720" w:right="-360"/>
      </w:pPr>
    </w:p>
    <w:sectPr w:rsidR="00700A55" w:rsidRPr="007637D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egoe UI Symbol">
    <w:panose1 w:val="020B0502040204020203"/>
    <w:charset w:val="00"/>
    <w:family w:val="swiss"/>
    <w:pitch w:val="variable"/>
    <w:sig w:usb0="800001E3" w:usb1="1200FFEF" w:usb2="00040000" w:usb3="00000000" w:csb0="00000001"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IDFont+F3">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661F9"/>
    <w:multiLevelType w:val="hybridMultilevel"/>
    <w:tmpl w:val="05084F76"/>
    <w:lvl w:ilvl="0" w:tplc="24A8AB02">
      <w:start w:val="1"/>
      <w:numFmt w:val="bullet"/>
      <w:lvlText w:val="▪"/>
      <w:lvlJc w:val="left"/>
      <w:pPr>
        <w:ind w:left="1800" w:hanging="36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15:restartNumberingAfterBreak="0">
    <w:nsid w:val="028F6121"/>
    <w:multiLevelType w:val="hybridMultilevel"/>
    <w:tmpl w:val="E0E089EE"/>
    <w:lvl w:ilvl="0" w:tplc="331298D2">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055A08AA"/>
    <w:multiLevelType w:val="hybridMultilevel"/>
    <w:tmpl w:val="DDC2DFCE"/>
    <w:lvl w:ilvl="0" w:tplc="9FB0BBEC">
      <w:start w:val="1"/>
      <w:numFmt w:val="decimal"/>
      <w:lvlText w:val="5.%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25D05762"/>
    <w:multiLevelType w:val="hybridMultilevel"/>
    <w:tmpl w:val="27D22702"/>
    <w:lvl w:ilvl="0" w:tplc="9B601BA6">
      <w:start w:val="1"/>
      <w:numFmt w:val="bullet"/>
      <w:lvlText w:val="•"/>
      <w:lvlJc w:val="left"/>
      <w:pPr>
        <w:ind w:left="1440" w:hanging="360"/>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278E27A7"/>
    <w:multiLevelType w:val="hybridMultilevel"/>
    <w:tmpl w:val="CCA4258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15:restartNumberingAfterBreak="0">
    <w:nsid w:val="2A2A3F86"/>
    <w:multiLevelType w:val="hybridMultilevel"/>
    <w:tmpl w:val="688648D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2AD855D6"/>
    <w:multiLevelType w:val="hybridMultilevel"/>
    <w:tmpl w:val="A138589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2CA32D02"/>
    <w:multiLevelType w:val="hybridMultilevel"/>
    <w:tmpl w:val="B04622A8"/>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E4D7B5A"/>
    <w:multiLevelType w:val="hybridMultilevel"/>
    <w:tmpl w:val="1ABA98D0"/>
    <w:lvl w:ilvl="0" w:tplc="24A8AB02">
      <w:start w:val="1"/>
      <w:numFmt w:val="bullet"/>
      <w:lvlText w:val="▪"/>
      <w:lvlJc w:val="left"/>
      <w:pPr>
        <w:ind w:left="1800" w:hanging="36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 w15:restartNumberingAfterBreak="0">
    <w:nsid w:val="338815AB"/>
    <w:multiLevelType w:val="hybridMultilevel"/>
    <w:tmpl w:val="E6EC6EC2"/>
    <w:lvl w:ilvl="0" w:tplc="CBF4F13A">
      <w:start w:val="1"/>
      <w:numFmt w:val="decimal"/>
      <w:lvlText w:val="4.%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3763105F"/>
    <w:multiLevelType w:val="hybridMultilevel"/>
    <w:tmpl w:val="6C905BB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37877530"/>
    <w:multiLevelType w:val="hybridMultilevel"/>
    <w:tmpl w:val="0FDCC20A"/>
    <w:lvl w:ilvl="0" w:tplc="883E5778">
      <w:start w:val="1"/>
      <w:numFmt w:val="decimal"/>
      <w:lvlText w:val="%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379E6D63"/>
    <w:multiLevelType w:val="hybridMultilevel"/>
    <w:tmpl w:val="EB2A3AA4"/>
    <w:lvl w:ilvl="0" w:tplc="F1CA6382">
      <w:start w:val="1"/>
      <w:numFmt w:val="decimal"/>
      <w:lvlText w:val="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3847310F"/>
    <w:multiLevelType w:val="hybridMultilevel"/>
    <w:tmpl w:val="CE320E74"/>
    <w:lvl w:ilvl="0" w:tplc="9F561466">
      <w:start w:val="1"/>
      <w:numFmt w:val="decimal"/>
      <w:lvlText w:val="3.%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38E73018"/>
    <w:multiLevelType w:val="hybridMultilevel"/>
    <w:tmpl w:val="830A9018"/>
    <w:lvl w:ilvl="0" w:tplc="20BC11FC">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2DE0CCC"/>
    <w:multiLevelType w:val="hybridMultilevel"/>
    <w:tmpl w:val="51FEE7FA"/>
    <w:lvl w:ilvl="0" w:tplc="04090005">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6" w15:restartNumberingAfterBreak="0">
    <w:nsid w:val="44146A74"/>
    <w:multiLevelType w:val="hybridMultilevel"/>
    <w:tmpl w:val="776E16EA"/>
    <w:lvl w:ilvl="0" w:tplc="9B601BA6">
      <w:start w:val="1"/>
      <w:numFmt w:val="bullet"/>
      <w:lvlText w:val="•"/>
      <w:lvlJc w:val="left"/>
      <w:pPr>
        <w:ind w:left="795" w:hanging="360"/>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17" w15:restartNumberingAfterBreak="0">
    <w:nsid w:val="45D949BB"/>
    <w:multiLevelType w:val="hybridMultilevel"/>
    <w:tmpl w:val="A6D236EA"/>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8" w15:restartNumberingAfterBreak="0">
    <w:nsid w:val="46196404"/>
    <w:multiLevelType w:val="hybridMultilevel"/>
    <w:tmpl w:val="2B14FFF6"/>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9" w15:restartNumberingAfterBreak="0">
    <w:nsid w:val="4C0230C1"/>
    <w:multiLevelType w:val="hybridMultilevel"/>
    <w:tmpl w:val="2654F186"/>
    <w:lvl w:ilvl="0" w:tplc="2D22C0EE">
      <w:start w:val="1"/>
      <w:numFmt w:val="decimal"/>
      <w:lvlText w:val="7.%1."/>
      <w:lvlJc w:val="left"/>
      <w:pPr>
        <w:ind w:left="1440" w:hanging="360"/>
      </w:pPr>
      <w:rPr>
        <w:rFonts w:hint="default"/>
        <w:b w:val="0"/>
        <w:bCs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4E986D21"/>
    <w:multiLevelType w:val="hybridMultilevel"/>
    <w:tmpl w:val="ABE4BC72"/>
    <w:lvl w:ilvl="0" w:tplc="24A8AB02">
      <w:start w:val="1"/>
      <w:numFmt w:val="bullet"/>
      <w:lvlText w:val="▪"/>
      <w:lvlJc w:val="left"/>
      <w:pPr>
        <w:ind w:left="720" w:hanging="36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1B1475D"/>
    <w:multiLevelType w:val="hybridMultilevel"/>
    <w:tmpl w:val="DE3AF80A"/>
    <w:lvl w:ilvl="0" w:tplc="04090003">
      <w:start w:val="1"/>
      <w:numFmt w:val="bullet"/>
      <w:lvlText w:val="o"/>
      <w:lvlJc w:val="left"/>
      <w:pPr>
        <w:ind w:left="2520" w:hanging="360"/>
      </w:pPr>
      <w:rPr>
        <w:rFonts w:ascii="Courier New" w:hAnsi="Courier New" w:cs="Courier New"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22" w15:restartNumberingAfterBreak="0">
    <w:nsid w:val="51ED41C3"/>
    <w:multiLevelType w:val="hybridMultilevel"/>
    <w:tmpl w:val="52FE597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55735B63"/>
    <w:multiLevelType w:val="hybridMultilevel"/>
    <w:tmpl w:val="67188B10"/>
    <w:lvl w:ilvl="0" w:tplc="04090005">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4" w15:restartNumberingAfterBreak="0">
    <w:nsid w:val="5BFD3F06"/>
    <w:multiLevelType w:val="hybridMultilevel"/>
    <w:tmpl w:val="0B644372"/>
    <w:lvl w:ilvl="0" w:tplc="04090005">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5" w15:restartNumberingAfterBreak="0">
    <w:nsid w:val="5DC16E1A"/>
    <w:multiLevelType w:val="hybridMultilevel"/>
    <w:tmpl w:val="613CC4E2"/>
    <w:lvl w:ilvl="0" w:tplc="9B601BA6">
      <w:start w:val="1"/>
      <w:numFmt w:val="bullet"/>
      <w:lvlText w:val="•"/>
      <w:lvlJc w:val="left"/>
      <w:pPr>
        <w:ind w:left="720" w:hanging="360"/>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63145B1"/>
    <w:multiLevelType w:val="hybridMultilevel"/>
    <w:tmpl w:val="3C4CA5DC"/>
    <w:lvl w:ilvl="0" w:tplc="F1CA6382">
      <w:start w:val="1"/>
      <w:numFmt w:val="decimal"/>
      <w:lvlText w:val="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6B237445"/>
    <w:multiLevelType w:val="hybridMultilevel"/>
    <w:tmpl w:val="BDCE145C"/>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8" w15:restartNumberingAfterBreak="0">
    <w:nsid w:val="6CB3535C"/>
    <w:multiLevelType w:val="hybridMultilevel"/>
    <w:tmpl w:val="6596B044"/>
    <w:lvl w:ilvl="0" w:tplc="9FB0BBEC">
      <w:start w:val="1"/>
      <w:numFmt w:val="decimal"/>
      <w:lvlText w:val="5.%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6D97113D"/>
    <w:multiLevelType w:val="hybridMultilevel"/>
    <w:tmpl w:val="3732E3B4"/>
    <w:lvl w:ilvl="0" w:tplc="EDE04A12">
      <w:start w:val="1"/>
      <w:numFmt w:val="decimal"/>
      <w:lvlText w:val="2.%1."/>
      <w:lvlJc w:val="left"/>
      <w:pPr>
        <w:ind w:left="1440" w:hanging="360"/>
      </w:pPr>
      <w:rPr>
        <w:rFonts w:hint="default"/>
        <w:b w:val="0"/>
        <w:bCs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15:restartNumberingAfterBreak="0">
    <w:nsid w:val="6EC437B3"/>
    <w:multiLevelType w:val="hybridMultilevel"/>
    <w:tmpl w:val="43FA286E"/>
    <w:lvl w:ilvl="0" w:tplc="94F6420C">
      <w:start w:val="1"/>
      <w:numFmt w:val="decimal"/>
      <w:lvlText w:val="6.%1."/>
      <w:lvlJc w:val="left"/>
      <w:pPr>
        <w:ind w:left="1440" w:hanging="360"/>
      </w:pPr>
      <w:rPr>
        <w:rFonts w:hint="default"/>
        <w:b w:val="0"/>
        <w:bCs w:val="0"/>
        <w:i w:val="0"/>
        <w:iCs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15:restartNumberingAfterBreak="0">
    <w:nsid w:val="71BA38F4"/>
    <w:multiLevelType w:val="hybridMultilevel"/>
    <w:tmpl w:val="4054286E"/>
    <w:lvl w:ilvl="0" w:tplc="24A8AB02">
      <w:start w:val="1"/>
      <w:numFmt w:val="bullet"/>
      <w:lvlText w:val="▪"/>
      <w:lvlJc w:val="left"/>
      <w:pPr>
        <w:ind w:left="1800" w:hanging="360"/>
      </w:pPr>
      <w:rPr>
        <w:rFonts w:ascii="Segoe UI Symbol" w:eastAsia="Segoe UI Symbol" w:hAnsi="Segoe UI Symbol" w:cs="Segoe UI Symbol"/>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2" w15:restartNumberingAfterBreak="0">
    <w:nsid w:val="79325232"/>
    <w:multiLevelType w:val="hybridMultilevel"/>
    <w:tmpl w:val="443E7D9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3" w15:restartNumberingAfterBreak="0">
    <w:nsid w:val="7A310A55"/>
    <w:multiLevelType w:val="hybridMultilevel"/>
    <w:tmpl w:val="2C3A21CE"/>
    <w:lvl w:ilvl="0" w:tplc="331298D2">
      <w:start w:val="1"/>
      <w:numFmt w:val="decimal"/>
      <w:lvlText w:val="2.%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4" w15:restartNumberingAfterBreak="0">
    <w:nsid w:val="7AD8005D"/>
    <w:multiLevelType w:val="hybridMultilevel"/>
    <w:tmpl w:val="7CEC0CEA"/>
    <w:lvl w:ilvl="0" w:tplc="9B601BA6">
      <w:start w:val="1"/>
      <w:numFmt w:val="bullet"/>
      <w:lvlText w:val="•"/>
      <w:lvlJc w:val="left"/>
      <w:pPr>
        <w:ind w:left="1080" w:hanging="360"/>
      </w:pPr>
      <w:rPr>
        <w:rFonts w:ascii="Arial" w:eastAsia="Arial" w:hAnsi="Arial" w:cs="Arial"/>
        <w:b w:val="0"/>
        <w:i w:val="0"/>
        <w:strike w:val="0"/>
        <w:dstrike w:val="0"/>
        <w:color w:val="000000"/>
        <w:sz w:val="26"/>
        <w:szCs w:val="26"/>
        <w:u w:val="none" w:color="000000"/>
        <w:bdr w:val="none" w:sz="0" w:space="0" w:color="auto"/>
        <w:shd w:val="clear" w:color="auto" w:fill="auto"/>
        <w:vertAlign w:val="baseline"/>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7"/>
  </w:num>
  <w:num w:numId="2">
    <w:abstractNumId w:val="3"/>
  </w:num>
  <w:num w:numId="3">
    <w:abstractNumId w:val="34"/>
  </w:num>
  <w:num w:numId="4">
    <w:abstractNumId w:val="0"/>
  </w:num>
  <w:num w:numId="5">
    <w:abstractNumId w:val="16"/>
  </w:num>
  <w:num w:numId="6">
    <w:abstractNumId w:val="5"/>
  </w:num>
  <w:num w:numId="7">
    <w:abstractNumId w:val="11"/>
  </w:num>
  <w:num w:numId="8">
    <w:abstractNumId w:val="14"/>
  </w:num>
  <w:num w:numId="9">
    <w:abstractNumId w:val="8"/>
  </w:num>
  <w:num w:numId="10">
    <w:abstractNumId w:val="31"/>
  </w:num>
  <w:num w:numId="11">
    <w:abstractNumId w:val="25"/>
  </w:num>
  <w:num w:numId="12">
    <w:abstractNumId w:val="24"/>
  </w:num>
  <w:num w:numId="13">
    <w:abstractNumId w:val="21"/>
  </w:num>
  <w:num w:numId="14">
    <w:abstractNumId w:val="20"/>
  </w:num>
  <w:num w:numId="15">
    <w:abstractNumId w:val="26"/>
  </w:num>
  <w:num w:numId="16">
    <w:abstractNumId w:val="32"/>
  </w:num>
  <w:num w:numId="17">
    <w:abstractNumId w:val="18"/>
  </w:num>
  <w:num w:numId="18">
    <w:abstractNumId w:val="17"/>
  </w:num>
  <w:num w:numId="19">
    <w:abstractNumId w:val="29"/>
  </w:num>
  <w:num w:numId="20">
    <w:abstractNumId w:val="10"/>
  </w:num>
  <w:num w:numId="21">
    <w:abstractNumId w:val="15"/>
  </w:num>
  <w:num w:numId="22">
    <w:abstractNumId w:val="33"/>
  </w:num>
  <w:num w:numId="23">
    <w:abstractNumId w:val="6"/>
  </w:num>
  <w:num w:numId="24">
    <w:abstractNumId w:val="4"/>
  </w:num>
  <w:num w:numId="25">
    <w:abstractNumId w:val="23"/>
  </w:num>
  <w:num w:numId="26">
    <w:abstractNumId w:val="12"/>
  </w:num>
  <w:num w:numId="27">
    <w:abstractNumId w:val="27"/>
  </w:num>
  <w:num w:numId="28">
    <w:abstractNumId w:val="1"/>
  </w:num>
  <w:num w:numId="29">
    <w:abstractNumId w:val="13"/>
  </w:num>
  <w:num w:numId="30">
    <w:abstractNumId w:val="2"/>
  </w:num>
  <w:num w:numId="31">
    <w:abstractNumId w:val="9"/>
  </w:num>
  <w:num w:numId="32">
    <w:abstractNumId w:val="28"/>
  </w:num>
  <w:num w:numId="33">
    <w:abstractNumId w:val="22"/>
  </w:num>
  <w:num w:numId="34">
    <w:abstractNumId w:val="30"/>
  </w:num>
  <w:num w:numId="3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F3893"/>
    <w:rsid w:val="0002508B"/>
    <w:rsid w:val="00027E24"/>
    <w:rsid w:val="00034E87"/>
    <w:rsid w:val="000439F0"/>
    <w:rsid w:val="000C4F74"/>
    <w:rsid w:val="000D1C2A"/>
    <w:rsid w:val="000F6E51"/>
    <w:rsid w:val="001666B7"/>
    <w:rsid w:val="001930A5"/>
    <w:rsid w:val="001A7A96"/>
    <w:rsid w:val="001D5830"/>
    <w:rsid w:val="001E5F3B"/>
    <w:rsid w:val="00214236"/>
    <w:rsid w:val="00291ABC"/>
    <w:rsid w:val="00315E4E"/>
    <w:rsid w:val="00354D5A"/>
    <w:rsid w:val="003616ED"/>
    <w:rsid w:val="003864BA"/>
    <w:rsid w:val="003A07F5"/>
    <w:rsid w:val="003E30E8"/>
    <w:rsid w:val="00421126"/>
    <w:rsid w:val="00424021"/>
    <w:rsid w:val="004478D9"/>
    <w:rsid w:val="00455BAB"/>
    <w:rsid w:val="004A10B5"/>
    <w:rsid w:val="004F3893"/>
    <w:rsid w:val="00503626"/>
    <w:rsid w:val="00543D3D"/>
    <w:rsid w:val="00547709"/>
    <w:rsid w:val="005D0554"/>
    <w:rsid w:val="005D183D"/>
    <w:rsid w:val="005D6E4F"/>
    <w:rsid w:val="00617FC6"/>
    <w:rsid w:val="006231CB"/>
    <w:rsid w:val="006523F5"/>
    <w:rsid w:val="0067422D"/>
    <w:rsid w:val="00677C2C"/>
    <w:rsid w:val="00686553"/>
    <w:rsid w:val="006A14E0"/>
    <w:rsid w:val="006F13A1"/>
    <w:rsid w:val="00700A55"/>
    <w:rsid w:val="007052CC"/>
    <w:rsid w:val="007637D6"/>
    <w:rsid w:val="008017BE"/>
    <w:rsid w:val="00806A9C"/>
    <w:rsid w:val="00836538"/>
    <w:rsid w:val="00863E5B"/>
    <w:rsid w:val="008853BC"/>
    <w:rsid w:val="00885E7A"/>
    <w:rsid w:val="00895C09"/>
    <w:rsid w:val="00901C59"/>
    <w:rsid w:val="009E772E"/>
    <w:rsid w:val="00A4019C"/>
    <w:rsid w:val="00A61969"/>
    <w:rsid w:val="00A93F06"/>
    <w:rsid w:val="00AD35FA"/>
    <w:rsid w:val="00B23180"/>
    <w:rsid w:val="00B76D08"/>
    <w:rsid w:val="00B81EC2"/>
    <w:rsid w:val="00B95B33"/>
    <w:rsid w:val="00BD6D99"/>
    <w:rsid w:val="00C173A0"/>
    <w:rsid w:val="00C444A8"/>
    <w:rsid w:val="00C96F12"/>
    <w:rsid w:val="00D31C30"/>
    <w:rsid w:val="00D5329A"/>
    <w:rsid w:val="00E71E30"/>
    <w:rsid w:val="00E72009"/>
    <w:rsid w:val="00E83A88"/>
    <w:rsid w:val="00EF73E7"/>
    <w:rsid w:val="00F941B3"/>
    <w:rsid w:val="00FA33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86FA80"/>
  <w15:chartTrackingRefBased/>
  <w15:docId w15:val="{9811C473-5453-4A76-856D-589FFC1F18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4F3893"/>
    <w:rPr>
      <w:rFonts w:ascii="CIDFont+F3" w:hAnsi="CIDFont+F3" w:hint="default"/>
      <w:b/>
      <w:bCs/>
      <w:i w:val="0"/>
      <w:iCs w:val="0"/>
      <w:color w:val="595959"/>
      <w:sz w:val="36"/>
      <w:szCs w:val="36"/>
    </w:rPr>
  </w:style>
  <w:style w:type="paragraph" w:styleId="ListParagraph">
    <w:name w:val="List Paragraph"/>
    <w:basedOn w:val="Normal"/>
    <w:uiPriority w:val="34"/>
    <w:qFormat/>
    <w:rsid w:val="000C4F74"/>
    <w:pPr>
      <w:ind w:left="720"/>
      <w:contextualSpacing/>
    </w:pPr>
  </w:style>
  <w:style w:type="character" w:styleId="Hyperlink">
    <w:name w:val="Hyperlink"/>
    <w:basedOn w:val="DefaultParagraphFont"/>
    <w:uiPriority w:val="99"/>
    <w:semiHidden/>
    <w:unhideWhenUsed/>
    <w:rsid w:val="00B23180"/>
    <w:rPr>
      <w:color w:val="0000FF"/>
      <w:u w:val="single"/>
    </w:rPr>
  </w:style>
  <w:style w:type="character" w:styleId="CommentReference">
    <w:name w:val="annotation reference"/>
    <w:basedOn w:val="DefaultParagraphFont"/>
    <w:uiPriority w:val="99"/>
    <w:semiHidden/>
    <w:unhideWhenUsed/>
    <w:rsid w:val="00503626"/>
    <w:rPr>
      <w:sz w:val="16"/>
      <w:szCs w:val="16"/>
    </w:rPr>
  </w:style>
  <w:style w:type="paragraph" w:styleId="CommentText">
    <w:name w:val="annotation text"/>
    <w:basedOn w:val="Normal"/>
    <w:link w:val="CommentTextChar"/>
    <w:uiPriority w:val="99"/>
    <w:semiHidden/>
    <w:unhideWhenUsed/>
    <w:rsid w:val="00503626"/>
    <w:pPr>
      <w:spacing w:line="240" w:lineRule="auto"/>
    </w:pPr>
    <w:rPr>
      <w:sz w:val="20"/>
      <w:szCs w:val="20"/>
    </w:rPr>
  </w:style>
  <w:style w:type="character" w:customStyle="1" w:styleId="CommentTextChar">
    <w:name w:val="Comment Text Char"/>
    <w:basedOn w:val="DefaultParagraphFont"/>
    <w:link w:val="CommentText"/>
    <w:uiPriority w:val="99"/>
    <w:semiHidden/>
    <w:rsid w:val="00503626"/>
    <w:rPr>
      <w:sz w:val="20"/>
      <w:szCs w:val="20"/>
    </w:rPr>
  </w:style>
  <w:style w:type="paragraph" w:styleId="CommentSubject">
    <w:name w:val="annotation subject"/>
    <w:basedOn w:val="CommentText"/>
    <w:next w:val="CommentText"/>
    <w:link w:val="CommentSubjectChar"/>
    <w:uiPriority w:val="99"/>
    <w:semiHidden/>
    <w:unhideWhenUsed/>
    <w:rsid w:val="00503626"/>
    <w:rPr>
      <w:b/>
      <w:bCs/>
    </w:rPr>
  </w:style>
  <w:style w:type="character" w:customStyle="1" w:styleId="CommentSubjectChar">
    <w:name w:val="Comment Subject Char"/>
    <w:basedOn w:val="CommentTextChar"/>
    <w:link w:val="CommentSubject"/>
    <w:uiPriority w:val="99"/>
    <w:semiHidden/>
    <w:rsid w:val="00503626"/>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2977527">
      <w:bodyDiv w:val="1"/>
      <w:marLeft w:val="0"/>
      <w:marRight w:val="0"/>
      <w:marTop w:val="0"/>
      <w:marBottom w:val="0"/>
      <w:divBdr>
        <w:top w:val="none" w:sz="0" w:space="0" w:color="auto"/>
        <w:left w:val="none" w:sz="0" w:space="0" w:color="auto"/>
        <w:bottom w:val="none" w:sz="0" w:space="0" w:color="auto"/>
        <w:right w:val="none" w:sz="0" w:space="0" w:color="auto"/>
      </w:divBdr>
      <w:divsChild>
        <w:div w:id="539971597">
          <w:marLeft w:val="0"/>
          <w:marRight w:val="0"/>
          <w:marTop w:val="0"/>
          <w:marBottom w:val="0"/>
          <w:divBdr>
            <w:top w:val="none" w:sz="0" w:space="0" w:color="auto"/>
            <w:left w:val="none" w:sz="0" w:space="0" w:color="auto"/>
            <w:bottom w:val="none" w:sz="0" w:space="0" w:color="auto"/>
            <w:right w:val="none" w:sz="0" w:space="0" w:color="auto"/>
          </w:divBdr>
          <w:divsChild>
            <w:div w:id="1161656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4.png"/><Relationship Id="rId26" Type="http://schemas.openxmlformats.org/officeDocument/2006/relationships/image" Target="media/image22.png"/><Relationship Id="rId39" Type="http://schemas.openxmlformats.org/officeDocument/2006/relationships/oleObject" Target="embeddings/oleObject3.bin"/><Relationship Id="rId21" Type="http://schemas.openxmlformats.org/officeDocument/2006/relationships/image" Target="media/image17.png"/><Relationship Id="rId34" Type="http://schemas.openxmlformats.org/officeDocument/2006/relationships/image" Target="media/image29.png"/><Relationship Id="rId42" Type="http://schemas.openxmlformats.org/officeDocument/2006/relationships/image" Target="media/image34.wmf"/><Relationship Id="rId47" Type="http://schemas.openxmlformats.org/officeDocument/2006/relationships/oleObject" Target="embeddings/oleObject7.bin"/><Relationship Id="rId50" Type="http://schemas.openxmlformats.org/officeDocument/2006/relationships/image" Target="media/image38.wmf"/><Relationship Id="rId55" Type="http://schemas.openxmlformats.org/officeDocument/2006/relationships/oleObject" Target="embeddings/oleObject11.bin"/><Relationship Id="rId63" Type="http://schemas.openxmlformats.org/officeDocument/2006/relationships/oleObject" Target="embeddings/oleObject15.bin"/><Relationship Id="rId68" Type="http://schemas.openxmlformats.org/officeDocument/2006/relationships/image" Target="media/image47.wmf"/><Relationship Id="rId76" Type="http://schemas.openxmlformats.org/officeDocument/2006/relationships/fontTable" Target="fontTable.xml"/><Relationship Id="rId7" Type="http://schemas.openxmlformats.org/officeDocument/2006/relationships/image" Target="media/image3.jpg"/><Relationship Id="rId71" Type="http://schemas.openxmlformats.org/officeDocument/2006/relationships/oleObject" Target="embeddings/oleObject19.bin"/><Relationship Id="rId2" Type="http://schemas.openxmlformats.org/officeDocument/2006/relationships/styles" Target="styles.xml"/><Relationship Id="rId16" Type="http://schemas.openxmlformats.org/officeDocument/2006/relationships/image" Target="media/image12.png"/><Relationship Id="rId29" Type="http://schemas.openxmlformats.org/officeDocument/2006/relationships/image" Target="media/image25.png"/><Relationship Id="rId11" Type="http://schemas.openxmlformats.org/officeDocument/2006/relationships/image" Target="media/image7.png"/><Relationship Id="rId24" Type="http://schemas.openxmlformats.org/officeDocument/2006/relationships/image" Target="media/image20.png"/><Relationship Id="rId32" Type="http://schemas.openxmlformats.org/officeDocument/2006/relationships/image" Target="media/image28.wmf"/><Relationship Id="rId37" Type="http://schemas.openxmlformats.org/officeDocument/2006/relationships/oleObject" Target="embeddings/oleObject2.bin"/><Relationship Id="rId40" Type="http://schemas.openxmlformats.org/officeDocument/2006/relationships/image" Target="media/image33.wmf"/><Relationship Id="rId45" Type="http://schemas.openxmlformats.org/officeDocument/2006/relationships/oleObject" Target="embeddings/oleObject6.bin"/><Relationship Id="rId53" Type="http://schemas.openxmlformats.org/officeDocument/2006/relationships/oleObject" Target="embeddings/oleObject10.bin"/><Relationship Id="rId58" Type="http://schemas.openxmlformats.org/officeDocument/2006/relationships/image" Target="media/image42.wmf"/><Relationship Id="rId66" Type="http://schemas.openxmlformats.org/officeDocument/2006/relationships/image" Target="media/image46.wmf"/><Relationship Id="rId74" Type="http://schemas.openxmlformats.org/officeDocument/2006/relationships/image" Target="media/image50.wmf"/><Relationship Id="rId5" Type="http://schemas.openxmlformats.org/officeDocument/2006/relationships/image" Target="media/image1.png"/><Relationship Id="rId15" Type="http://schemas.openxmlformats.org/officeDocument/2006/relationships/image" Target="media/image11.png"/><Relationship Id="rId23" Type="http://schemas.openxmlformats.org/officeDocument/2006/relationships/image" Target="media/image19.png"/><Relationship Id="rId28" Type="http://schemas.openxmlformats.org/officeDocument/2006/relationships/image" Target="media/image24.png"/><Relationship Id="rId36" Type="http://schemas.openxmlformats.org/officeDocument/2006/relationships/image" Target="media/image31.wmf"/><Relationship Id="rId49" Type="http://schemas.openxmlformats.org/officeDocument/2006/relationships/oleObject" Target="embeddings/oleObject8.bin"/><Relationship Id="rId57" Type="http://schemas.openxmlformats.org/officeDocument/2006/relationships/oleObject" Target="embeddings/oleObject12.bin"/><Relationship Id="rId61" Type="http://schemas.openxmlformats.org/officeDocument/2006/relationships/oleObject" Target="embeddings/oleObject14.bin"/><Relationship Id="rId10" Type="http://schemas.openxmlformats.org/officeDocument/2006/relationships/image" Target="media/image6.png"/><Relationship Id="rId19" Type="http://schemas.openxmlformats.org/officeDocument/2006/relationships/image" Target="media/image15.png"/><Relationship Id="rId31" Type="http://schemas.openxmlformats.org/officeDocument/2006/relationships/image" Target="media/image27.png"/><Relationship Id="rId44" Type="http://schemas.openxmlformats.org/officeDocument/2006/relationships/image" Target="media/image35.wmf"/><Relationship Id="rId52" Type="http://schemas.openxmlformats.org/officeDocument/2006/relationships/image" Target="media/image39.wmf"/><Relationship Id="rId60" Type="http://schemas.openxmlformats.org/officeDocument/2006/relationships/image" Target="media/image43.wmf"/><Relationship Id="rId65" Type="http://schemas.openxmlformats.org/officeDocument/2006/relationships/oleObject" Target="embeddings/oleObject16.bin"/><Relationship Id="rId73"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image" Target="media/image18.png"/><Relationship Id="rId27" Type="http://schemas.openxmlformats.org/officeDocument/2006/relationships/image" Target="media/image23.png"/><Relationship Id="rId30" Type="http://schemas.openxmlformats.org/officeDocument/2006/relationships/image" Target="media/image26.png"/><Relationship Id="rId35" Type="http://schemas.openxmlformats.org/officeDocument/2006/relationships/image" Target="media/image30.png"/><Relationship Id="rId43" Type="http://schemas.openxmlformats.org/officeDocument/2006/relationships/oleObject" Target="embeddings/oleObject5.bin"/><Relationship Id="rId48" Type="http://schemas.openxmlformats.org/officeDocument/2006/relationships/image" Target="media/image37.wmf"/><Relationship Id="rId56" Type="http://schemas.openxmlformats.org/officeDocument/2006/relationships/image" Target="media/image41.wmf"/><Relationship Id="rId64" Type="http://schemas.openxmlformats.org/officeDocument/2006/relationships/image" Target="media/image45.wmf"/><Relationship Id="rId69" Type="http://schemas.openxmlformats.org/officeDocument/2006/relationships/oleObject" Target="embeddings/oleObject18.bin"/><Relationship Id="rId77" Type="http://schemas.openxmlformats.org/officeDocument/2006/relationships/theme" Target="theme/theme1.xml"/><Relationship Id="rId8" Type="http://schemas.openxmlformats.org/officeDocument/2006/relationships/image" Target="media/image4.png"/><Relationship Id="rId51" Type="http://schemas.openxmlformats.org/officeDocument/2006/relationships/oleObject" Target="embeddings/oleObject9.bin"/><Relationship Id="rId72" Type="http://schemas.openxmlformats.org/officeDocument/2006/relationships/image" Target="media/image49.wmf"/><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21.png"/><Relationship Id="rId33" Type="http://schemas.openxmlformats.org/officeDocument/2006/relationships/oleObject" Target="embeddings/oleObject1.bin"/><Relationship Id="rId38" Type="http://schemas.openxmlformats.org/officeDocument/2006/relationships/image" Target="media/image32.wmf"/><Relationship Id="rId46" Type="http://schemas.openxmlformats.org/officeDocument/2006/relationships/image" Target="media/image36.wmf"/><Relationship Id="rId59" Type="http://schemas.openxmlformats.org/officeDocument/2006/relationships/oleObject" Target="embeddings/oleObject13.bin"/><Relationship Id="rId67" Type="http://schemas.openxmlformats.org/officeDocument/2006/relationships/oleObject" Target="embeddings/oleObject17.bin"/><Relationship Id="rId20" Type="http://schemas.openxmlformats.org/officeDocument/2006/relationships/image" Target="media/image16.png"/><Relationship Id="rId41" Type="http://schemas.openxmlformats.org/officeDocument/2006/relationships/oleObject" Target="embeddings/oleObject4.bin"/><Relationship Id="rId54" Type="http://schemas.openxmlformats.org/officeDocument/2006/relationships/image" Target="media/image40.wmf"/><Relationship Id="rId62" Type="http://schemas.openxmlformats.org/officeDocument/2006/relationships/image" Target="media/image44.wmf"/><Relationship Id="rId70" Type="http://schemas.openxmlformats.org/officeDocument/2006/relationships/image" Target="media/image48.wmf"/><Relationship Id="rId75" Type="http://schemas.openxmlformats.org/officeDocument/2006/relationships/oleObject" Target="embeddings/oleObject21.bin"/><Relationship Id="rId1" Type="http://schemas.openxmlformats.org/officeDocument/2006/relationships/numbering" Target="numbering.xml"/><Relationship Id="rId6" Type="http://schemas.openxmlformats.org/officeDocument/2006/relationships/image" Target="media/image2.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95</TotalTime>
  <Pages>27</Pages>
  <Words>2754</Words>
  <Characters>15704</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4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an Thi Pham</dc:creator>
  <cp:keywords/>
  <dc:description/>
  <cp:lastModifiedBy>Xuan Thi Pham</cp:lastModifiedBy>
  <cp:revision>30</cp:revision>
  <dcterms:created xsi:type="dcterms:W3CDTF">2021-06-16T09:42:00Z</dcterms:created>
  <dcterms:modified xsi:type="dcterms:W3CDTF">2021-06-29T06:45:00Z</dcterms:modified>
</cp:coreProperties>
</file>